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</p:sldMasterIdLst>
  <p:notesMasterIdLst>
    <p:notesMasterId r:id="rId26"/>
  </p:notesMasterIdLst>
  <p:sldIdLst>
    <p:sldId id="284" r:id="rId3"/>
    <p:sldId id="285" r:id="rId4"/>
    <p:sldId id="728" r:id="rId5"/>
    <p:sldId id="939" r:id="rId6"/>
    <p:sldId id="810" r:id="rId7"/>
    <p:sldId id="288" r:id="rId8"/>
    <p:sldId id="1025" r:id="rId9"/>
    <p:sldId id="660" r:id="rId10"/>
    <p:sldId id="993" r:id="rId11"/>
    <p:sldId id="1267" r:id="rId12"/>
    <p:sldId id="1013" r:id="rId13"/>
    <p:sldId id="1274" r:id="rId14"/>
    <p:sldId id="1279" r:id="rId15"/>
    <p:sldId id="1009" r:id="rId16"/>
    <p:sldId id="1282" r:id="rId17"/>
    <p:sldId id="1278" r:id="rId18"/>
    <p:sldId id="1268" r:id="rId19"/>
    <p:sldId id="1269" r:id="rId20"/>
    <p:sldId id="1273" r:id="rId21"/>
    <p:sldId id="1272" r:id="rId22"/>
    <p:sldId id="1271" r:id="rId23"/>
    <p:sldId id="1028" r:id="rId24"/>
    <p:sldId id="994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772"/>
    <p:restoredTop sz="94643"/>
  </p:normalViewPr>
  <p:slideViewPr>
    <p:cSldViewPr snapToGrid="0" snapToObjects="1">
      <p:cViewPr varScale="1">
        <p:scale>
          <a:sx n="86" d="100"/>
          <a:sy n="86" d="100"/>
        </p:scale>
        <p:origin x="979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A8EF98-E4F7-D84F-AB9F-52598B5A5E77}" type="datetimeFigureOut">
              <a:rPr lang="en-US" smtClean="0"/>
              <a:t>3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9EA38-1E4F-1845-B761-94BA17EAF9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8185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19959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91931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69571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112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158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49662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6876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49363" y="1279525"/>
            <a:ext cx="4606925" cy="34544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85800" lvl="1" indent="-228600"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439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7276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72985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16968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3E864A-EA85-4915-B208-BEFBE5D6F4D5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416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BE23E-C808-4352-B3EA-C18481719448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933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78D08F-FCA9-45E8-AD50-EF71847B1C5C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431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1A543-B584-4555-AEDA-E6C48A4AF5D8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62463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7F501-9FF3-4248-A334-1215F5879A81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06018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54800-6A04-4D0A-9444-903965EB25EC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12846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C47CF-D0DF-42DE-B6CE-C5B3DF067A70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19616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B991C-9050-4DF6-8184-309930342CBF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887405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C38CC-2A9D-4CDB-92FB-43BDB22204E8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59854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3E7A0-8DC1-4C68-A52F-7C259D1B87A1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85821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5BCDE-22C1-4571-9946-7E2B2F6A1D97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08704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8D2A4-E5CD-4605-B4B3-7776018356CF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478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EC77F-C55A-46A4-BA5A-89EA6BFDBE78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668130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95FE33-07EA-4F53-9A16-A1404B1CBE8A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18484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EF6E9-C7C3-4718-BC6F-5176CC59BB36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128941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FD1B3-2726-4DB8-BB1A-0F59FF1F779A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9822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CF36D-2348-4A1B-BB99-A9570BFF1CD1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947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906EC-90D5-4981-BD49-F20F9C5500A6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3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0DC3B-F03A-453C-8EA2-AA9ED6B98288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1960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354CE-BA3A-4F03-B2C9-DD262F1C4024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545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36878-2883-4413-8BB8-51C445F84C17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775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0437B-F7B1-4321-8976-DC7E826FABC5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93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CF7AF1-F2A1-49B3-9DC9-081DDFF837D7}" type="datetime1">
              <a:rPr lang="en-US" altLang="zh-CN" smtClean="0"/>
              <a:t>3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037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1F1460-81AD-4056-AF15-6B7ED3199AA7}" type="datetime1">
              <a:rPr lang="en-US" altLang="zh-CN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28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17849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1.png"/><Relationship Id="rId3" Type="http://schemas.openxmlformats.org/officeDocument/2006/relationships/image" Target="../media/image28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30.png"/><Relationship Id="rId10" Type="http://schemas.openxmlformats.org/officeDocument/2006/relationships/image" Target="../media/image50.png"/><Relationship Id="rId4" Type="http://schemas.openxmlformats.org/officeDocument/2006/relationships/image" Target="../media/image29.png"/><Relationship Id="rId9" Type="http://schemas.openxmlformats.org/officeDocument/2006/relationships/image" Target="../media/image8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1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1.png"/><Relationship Id="rId5" Type="http://schemas.openxmlformats.org/officeDocument/2006/relationships/image" Target="../media/image118.png"/><Relationship Id="rId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540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0.png"/><Relationship Id="rId5" Type="http://schemas.openxmlformats.org/officeDocument/2006/relationships/image" Target="../media/image1211.png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63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16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jpeg"/><Relationship Id="rId2" Type="http://schemas.openxmlformats.org/officeDocument/2006/relationships/image" Target="../media/image7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tiff"/><Relationship Id="rId5" Type="http://schemas.openxmlformats.org/officeDocument/2006/relationships/image" Target="../media/image10.png"/><Relationship Id="rId4" Type="http://schemas.openxmlformats.org/officeDocument/2006/relationships/image" Target="../media/image9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19.emf"/><Relationship Id="rId18" Type="http://schemas.openxmlformats.org/officeDocument/2006/relationships/image" Target="../media/image14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emf"/><Relationship Id="rId12" Type="http://schemas.openxmlformats.org/officeDocument/2006/relationships/image" Target="../media/image18.emf"/><Relationship Id="rId17" Type="http://schemas.openxmlformats.org/officeDocument/2006/relationships/image" Target="../media/image1110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210.png"/><Relationship Id="rId20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4.emf"/><Relationship Id="rId10" Type="http://schemas.openxmlformats.org/officeDocument/2006/relationships/image" Target="../media/image17.emf"/><Relationship Id="rId19" Type="http://schemas.openxmlformats.org/officeDocument/2006/relationships/image" Target="../media/image1311.png"/><Relationship Id="rId4" Type="http://schemas.openxmlformats.org/officeDocument/2006/relationships/image" Target="../media/image13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0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34216B-E294-E343-8B0F-83B112A22A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3917" y="507982"/>
            <a:ext cx="8676165" cy="1088982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Heavy Meson Structure on the Light-front</a:t>
            </a:r>
            <a:endParaRPr lang="en-US" sz="4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A293F1-5F3D-4843-BFC5-DA47AE30FA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5130" y="2528208"/>
            <a:ext cx="8076851" cy="2917219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zh-CN" dirty="0" err="1">
                <a:solidFill>
                  <a:srgbClr val="008000"/>
                </a:solidFill>
              </a:rPr>
              <a:t>Jiatong</a:t>
            </a:r>
            <a:r>
              <a:rPr lang="en-US" altLang="zh-CN" dirty="0">
                <a:solidFill>
                  <a:srgbClr val="008000"/>
                </a:solidFill>
              </a:rPr>
              <a:t> Wu(</a:t>
            </a:r>
            <a:r>
              <a:rPr lang="zh-CN" altLang="en-US" dirty="0">
                <a:solidFill>
                  <a:srgbClr val="008000"/>
                </a:solidFill>
              </a:rPr>
              <a:t>吴家同</a:t>
            </a:r>
            <a:r>
              <a:rPr lang="en-US" altLang="zh-CN" dirty="0">
                <a:solidFill>
                  <a:srgbClr val="008000"/>
                </a:solidFill>
              </a:rPr>
              <a:t>)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with </a:t>
            </a:r>
            <a:r>
              <a:rPr lang="en-US" altLang="zh-CN" dirty="0" err="1">
                <a:solidFill>
                  <a:srgbClr val="008000"/>
                </a:solidFill>
              </a:rPr>
              <a:t>Xingbo</a:t>
            </a:r>
            <a:r>
              <a:rPr lang="en-US" altLang="zh-CN" dirty="0">
                <a:solidFill>
                  <a:srgbClr val="008000"/>
                </a:solidFill>
              </a:rPr>
              <a:t> Zhao, </a:t>
            </a:r>
            <a:r>
              <a:rPr lang="en-US" altLang="zh-CN" dirty="0" err="1">
                <a:solidFill>
                  <a:srgbClr val="008000"/>
                </a:solidFill>
              </a:rPr>
              <a:t>Hengfei</a:t>
            </a:r>
            <a:r>
              <a:rPr lang="en-US" altLang="zh-CN" dirty="0">
                <a:solidFill>
                  <a:srgbClr val="008000"/>
                </a:solidFill>
              </a:rPr>
              <a:t> Zhao, </a:t>
            </a:r>
            <a:r>
              <a:rPr lang="en-US" altLang="zh-CN" dirty="0" err="1">
                <a:solidFill>
                  <a:srgbClr val="008000"/>
                </a:solidFill>
              </a:rPr>
              <a:t>Kaiyu</a:t>
            </a:r>
            <a:r>
              <a:rPr lang="en-US" altLang="zh-CN" dirty="0">
                <a:solidFill>
                  <a:srgbClr val="008000"/>
                </a:solidFill>
              </a:rPr>
              <a:t> Fu 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 Jiangshan Lan, Chandan Mondal, </a:t>
            </a:r>
            <a:r>
              <a:rPr lang="en-US" altLang="zh-CN" dirty="0" err="1">
                <a:solidFill>
                  <a:srgbClr val="008000"/>
                </a:solidFill>
              </a:rPr>
              <a:t>Siqi</a:t>
            </a:r>
            <a:r>
              <a:rPr lang="en-US" altLang="zh-CN" dirty="0">
                <a:solidFill>
                  <a:srgbClr val="008000"/>
                </a:solidFill>
              </a:rPr>
              <a:t> Xu,</a:t>
            </a:r>
          </a:p>
          <a:p>
            <a:pPr>
              <a:lnSpc>
                <a:spcPct val="80000"/>
              </a:lnSpc>
            </a:pPr>
            <a:r>
              <a:rPr lang="en-US" altLang="zh-CN" dirty="0">
                <a:solidFill>
                  <a:srgbClr val="008000"/>
                </a:solidFill>
              </a:rPr>
              <a:t> Yang Li, Pieter Maris, James P. Vary</a:t>
            </a:r>
            <a:endParaRPr lang="en-US" dirty="0"/>
          </a:p>
          <a:p>
            <a:r>
              <a:rPr lang="en-US" b="1" dirty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Institute of Modern Physics, CAS, Lanzhou, China</a:t>
            </a:r>
          </a:p>
          <a:p>
            <a:r>
              <a:rPr lang="en-US" dirty="0">
                <a:solidFill>
                  <a:srgbClr val="008000"/>
                </a:solidFill>
                <a:latin typeface="Cambria Math" charset="0"/>
              </a:rPr>
              <a:t>‡</a:t>
            </a:r>
            <a:r>
              <a:rPr lang="en-US" b="1" dirty="0">
                <a:solidFill>
                  <a:srgbClr val="008000"/>
                </a:solidFill>
                <a:latin typeface="Calibri" charset="0"/>
                <a:cs typeface="Calibri" charset="0"/>
              </a:rPr>
              <a:t>University of Chinese Academy of Sciences, China</a:t>
            </a:r>
          </a:p>
          <a:p>
            <a:r>
              <a:rPr lang="en-US" b="1" dirty="0">
                <a:solidFill>
                  <a:srgbClr val="008000"/>
                </a:solidFill>
                <a:latin typeface="Calibri" charset="0"/>
                <a:ea typeface="Calibri" charset="0"/>
                <a:cs typeface="Calibri" charset="0"/>
              </a:rPr>
              <a:t>Iowa State University, Ames, US</a:t>
            </a:r>
          </a:p>
          <a:p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9734978-2498-5A46-9662-D28CC54A37B6}"/>
              </a:ext>
            </a:extLst>
          </p:cNvPr>
          <p:cNvSpPr txBox="1"/>
          <p:nvPr/>
        </p:nvSpPr>
        <p:spPr>
          <a:xfrm>
            <a:off x="129165" y="5903893"/>
            <a:ext cx="88856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第二届强子与重味物理理论与实验联合研讨会</a:t>
            </a:r>
            <a:endParaRPr lang="en-US" altLang="zh-CN" sz="2800" b="1" dirty="0">
              <a:solidFill>
                <a:srgbClr val="0000FF"/>
              </a:solidFill>
              <a:ea typeface="宋体"/>
            </a:endParaRPr>
          </a:p>
          <a:p>
            <a:pPr algn="ctr"/>
            <a:r>
              <a:rPr lang="en-US" altLang="zh-CN" sz="2800" b="1" dirty="0">
                <a:solidFill>
                  <a:srgbClr val="0000FF"/>
                </a:solidFill>
                <a:ea typeface="宋体"/>
              </a:rPr>
              <a:t>2021</a:t>
            </a:r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年</a:t>
            </a:r>
            <a:r>
              <a:rPr lang="en-US" altLang="zh-CN" sz="2800" b="1" dirty="0">
                <a:solidFill>
                  <a:srgbClr val="0000FF"/>
                </a:solidFill>
                <a:ea typeface="宋体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月</a:t>
            </a:r>
            <a:r>
              <a:rPr lang="en-US" altLang="zh-CN" sz="2800" b="1" dirty="0">
                <a:solidFill>
                  <a:srgbClr val="0000FF"/>
                </a:solidFill>
                <a:ea typeface="宋体"/>
              </a:rPr>
              <a:t>28</a:t>
            </a:r>
            <a:r>
              <a:rPr lang="zh-CN" altLang="en-US" sz="2800" b="1" dirty="0">
                <a:solidFill>
                  <a:srgbClr val="0000FF"/>
                </a:solidFill>
                <a:ea typeface="宋体"/>
              </a:rPr>
              <a:t>日</a:t>
            </a:r>
            <a:endParaRPr lang="en-US" altLang="zh-CN" sz="2800" b="1" dirty="0">
              <a:solidFill>
                <a:srgbClr val="0000FF"/>
              </a:solidFill>
              <a:ea typeface="宋体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DCB6D69-83CD-634E-B299-FF0551B1A63F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74000"/>
          </a:blip>
          <a:stretch>
            <a:fillRect/>
          </a:stretch>
        </p:blipFill>
        <p:spPr>
          <a:xfrm>
            <a:off x="7892799" y="4221267"/>
            <a:ext cx="1224160" cy="1224160"/>
          </a:xfrm>
          <a:prstGeom prst="rect">
            <a:avLst/>
          </a:prstGeom>
        </p:spPr>
      </p:pic>
      <p:pic>
        <p:nvPicPr>
          <p:cNvPr id="25" name="图片 6">
            <a:extLst>
              <a:ext uri="{FF2B5EF4-FFF2-40B4-BE49-F238E27FC236}">
                <a16:creationId xmlns:a16="http://schemas.microsoft.com/office/drawing/2014/main" id="{A056CBCB-E030-584C-AC5B-AA91BC1626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244" y="4390696"/>
            <a:ext cx="1028401" cy="1149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67840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5BA68387-A2E0-4D05-A6E7-4AC84C7A7E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82" y="3593927"/>
            <a:ext cx="4463245" cy="285086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422C1E6-A1D8-4DA8-B73A-62EFE1A6F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56" y="653639"/>
            <a:ext cx="4366638" cy="285393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FBAEF64-5AFC-48BD-8EAD-8D4E660F7A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5393" y="683313"/>
            <a:ext cx="4643206" cy="2852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9"/>
              <p:cNvSpPr txBox="1"/>
              <p:nvPr/>
            </p:nvSpPr>
            <p:spPr>
              <a:xfrm>
                <a:off x="4740046" y="5630627"/>
                <a:ext cx="4009224" cy="344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E(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CN" sz="1600" b="0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: [Yang Li, et al, 2017]</a:t>
                </a:r>
              </a:p>
            </p:txBody>
          </p:sp>
        </mc:Choice>
        <mc:Fallback xmlns="">
          <p:sp>
            <p:nvSpPr>
              <p:cNvPr id="12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046" y="5630627"/>
                <a:ext cx="4009224" cy="344005"/>
              </a:xfrm>
              <a:prstGeom prst="rect">
                <a:avLst/>
              </a:prstGeom>
              <a:blipFill>
                <a:blip r:embed="rId6"/>
                <a:stretch>
                  <a:fillRect l="-631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9"/>
              <p:cNvSpPr txBox="1"/>
              <p:nvPr/>
            </p:nvSpPr>
            <p:spPr>
              <a:xfrm>
                <a:off x="4740046" y="6013187"/>
                <a:ext cx="31432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E(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zh-CN" sz="1600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: [</a:t>
                </a:r>
                <a:r>
                  <a:rPr lang="en-US" sz="1600" dirty="0" err="1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uo</a:t>
                </a:r>
                <a:r>
                  <a:rPr lang="en-US" sz="1600" dirty="0">
                    <a:solidFill>
                      <a:srgbClr val="00B0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g, et al, 2018]</a:t>
                </a:r>
              </a:p>
            </p:txBody>
          </p:sp>
        </mc:Choice>
        <mc:Fallback xmlns="">
          <p:sp>
            <p:nvSpPr>
              <p:cNvPr id="2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046" y="6013187"/>
                <a:ext cx="3143233" cy="338554"/>
              </a:xfrm>
              <a:prstGeom prst="rect">
                <a:avLst/>
              </a:prstGeom>
              <a:blipFill>
                <a:blip r:embed="rId7"/>
                <a:stretch>
                  <a:fillRect l="-80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本框 27"/>
              <p:cNvSpPr txBox="1"/>
              <p:nvPr/>
            </p:nvSpPr>
            <p:spPr>
              <a:xfrm>
                <a:off x="3561314" y="6409984"/>
                <a:ext cx="4248836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1314" y="6409984"/>
                <a:ext cx="4248836" cy="388761"/>
              </a:xfrm>
              <a:prstGeom prst="rect">
                <a:avLst/>
              </a:prstGeom>
              <a:blipFill>
                <a:blip r:embed="rId8"/>
                <a:stretch>
                  <a:fillRect l="-1148" t="-7937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>
            <a:extLst>
              <a:ext uri="{FF2B5EF4-FFF2-40B4-BE49-F238E27FC236}">
                <a16:creationId xmlns:a16="http://schemas.microsoft.com/office/drawing/2014/main" id="{446B9B95-6BBC-4220-81F5-0D1521C1ADAC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2566E3D1-ACF3-4F88-B6D7-C8D70033DDC9}"/>
              </a:ext>
            </a:extLst>
          </p:cNvPr>
          <p:cNvSpPr txBox="1"/>
          <p:nvPr/>
        </p:nvSpPr>
        <p:spPr>
          <a:xfrm>
            <a:off x="203200" y="253635"/>
            <a:ext cx="24096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Mass spectrum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3FF2FFC7-D496-44F8-9D4A-09271718108E}"/>
              </a:ext>
            </a:extLst>
          </p:cNvPr>
          <p:cNvSpPr txBox="1"/>
          <p:nvPr/>
        </p:nvSpPr>
        <p:spPr>
          <a:xfrm>
            <a:off x="2545314" y="683313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E7126CBB-5E3C-4A1F-9C3B-408901EF2B77}"/>
              </a:ext>
            </a:extLst>
          </p:cNvPr>
          <p:cNvSpPr txBox="1"/>
          <p:nvPr/>
        </p:nvSpPr>
        <p:spPr>
          <a:xfrm>
            <a:off x="7181337" y="683313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/>
              <p:nvPr/>
            </p:nvSpPr>
            <p:spPr>
              <a:xfrm>
                <a:off x="2926314" y="3638427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0DD06A7-9547-4AAC-B25D-1766E5E45C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314" y="3638427"/>
                <a:ext cx="1270000" cy="400110"/>
              </a:xfrm>
              <a:prstGeom prst="rect">
                <a:avLst/>
              </a:prstGeom>
              <a:blipFill>
                <a:blip r:embed="rId9"/>
                <a:stretch>
                  <a:fillRect t="-9231" r="-481" b="-2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/>
              <p:nvPr/>
            </p:nvSpPr>
            <p:spPr>
              <a:xfrm>
                <a:off x="4740046" y="4106098"/>
                <a:ext cx="4168491" cy="1222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gree with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DG and OGE result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x parameter:</a:t>
                </a:r>
              </a:p>
              <a:p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zh-CN" alt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b="0" i="1" baseline="-250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𝑛𝑠𝑡</m:t>
                    </m:r>
                  </m:oMath>
                </a14:m>
                <a:endParaRPr lang="zh-CN" altLang="en-US" i="1" baseline="-250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2760B47F-819E-4B6C-9AC7-C524CDA8C0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046" y="4106098"/>
                <a:ext cx="4168491" cy="1222579"/>
              </a:xfrm>
              <a:prstGeom prst="rect">
                <a:avLst/>
              </a:prstGeom>
              <a:blipFill>
                <a:blip r:embed="rId10"/>
                <a:stretch>
                  <a:fillRect l="-1216" t="-3093" b="-5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6">
            <a:extLst>
              <a:ext uri="{FF2B5EF4-FFF2-40B4-BE49-F238E27FC236}">
                <a16:creationId xmlns:a16="http://schemas.microsoft.com/office/drawing/2014/main" id="{5B0512DC-A12E-4FD0-8BAE-402C23D328C0}"/>
              </a:ext>
            </a:extLst>
          </p:cNvPr>
          <p:cNvSpPr txBox="1"/>
          <p:nvPr/>
        </p:nvSpPr>
        <p:spPr>
          <a:xfrm>
            <a:off x="216519" y="6435088"/>
            <a:ext cx="1490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0864BC7-6E03-4C3C-B970-A25090E1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467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1481047443"/>
                  </p:ext>
                </p:extLst>
              </p:nvPr>
            </p:nvGraphicFramePr>
            <p:xfrm>
              <a:off x="216519" y="908180"/>
              <a:ext cx="8649483" cy="40136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52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3804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8621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394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84063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780369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altLang="zh-CN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𝒒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𝒒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1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200" b="1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/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𝜶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(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𝟎</m:t>
                                </m:r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𝒃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=</m:t>
                                    </m:r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𝑻</m:t>
                                    </m:r>
                                  </m:sub>
                                </m:sSub>
                                <m:r>
                                  <a:rPr lang="en-US" altLang="zh-CN" sz="22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DejaVu Math TeX Gyre" panose="02000503000000000000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𝜿</m:t>
                                    </m:r>
                                  </m:e>
                                  <m:sub>
                                    <m:r>
                                      <a:rPr lang="en-US" altLang="zh-CN" sz="2200" b="1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DejaVu Math TeX Gyre" panose="02000503000000000000" charset="0"/>
                                      </a:rPr>
                                      <m:t>𝑳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i="1" dirty="0">
                            <a:solidFill>
                              <a:schemeClr val="tx1"/>
                            </a:solidFill>
                            <a:latin typeface="DejaVu Math TeX Gyre" panose="02000503000000000000" charset="0"/>
                            <a:cs typeface="DejaVu Math TeX Gyre" panose="02000503000000000000" charset="0"/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𝐟</m:t>
                                    </m:r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𝒈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b="1" dirty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>
                            <a:buNone/>
                          </a:pPr>
                          <a:r>
                            <a:rPr lang="en-US" altLang="zh-CN" sz="2200" dirty="0">
                              <a:solidFill>
                                <a:schemeClr val="tx1"/>
                              </a:solidFill>
                            </a:rPr>
                            <a:t>(GeV)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altLang="zh-CN" sz="22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altLang="zh-CN" sz="22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/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9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  <a:r>
                            <a:rPr lang="en-US" altLang="zh-CN" sz="24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endParaRPr lang="en-US" altLang="zh-CN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8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6203314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8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pPr algn="l"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altLang="zh-CN" sz="24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accent4">
                            <a:lumMod val="40000"/>
                            <a:lumOff val="6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9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4241173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94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/>
              <p:nvPr>
                <p:extLst>
                  <p:ext uri="{D42A27DB-BD31-4B8C-83A1-F6EECF244321}">
                    <p14:modId xmlns:p14="http://schemas.microsoft.com/office/powerpoint/2010/main" val="1481047443"/>
                  </p:ext>
                </p:extLst>
              </p:nvPr>
            </p:nvGraphicFramePr>
            <p:xfrm>
              <a:off x="216519" y="908180"/>
              <a:ext cx="8649483" cy="401364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252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3804">
                      <a:extLst>
                        <a:ext uri="{9D8B030D-6E8A-4147-A177-3AD203B41FA5}">
                          <a16:colId xmlns:a16="http://schemas.microsoft.com/office/drawing/2014/main" val="2074479908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445063332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3570118146"/>
                        </a:ext>
                      </a:extLst>
                    </a:gridCol>
                    <a:gridCol w="86215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02394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784063">
                      <a:extLst>
                        <a:ext uri="{9D8B030D-6E8A-4147-A177-3AD203B41FA5}">
                          <a16:colId xmlns:a16="http://schemas.microsoft.com/office/drawing/2014/main" val="3847605707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1444948909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112992974"/>
                        </a:ext>
                      </a:extLst>
                    </a:gridCol>
                    <a:gridCol w="890051">
                      <a:extLst>
                        <a:ext uri="{9D8B030D-6E8A-4147-A177-3AD203B41FA5}">
                          <a16:colId xmlns:a16="http://schemas.microsoft.com/office/drawing/2014/main" val="2499906290"/>
                        </a:ext>
                      </a:extLst>
                    </a:gridCol>
                  </a:tblGrid>
                  <a:tr h="1066673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altLang="zh-CN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571" r="-1184848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72603" t="-571" r="-703425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72603" t="-571" r="-603425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83099" t="-571" r="-520423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408333" t="-571" r="-339881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62016" t="-571" r="-342636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673288" t="-571" r="-202740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773288" t="-571" r="-102740" b="-28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873288" t="-571" r="-2740" b="-288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/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108642" r="-1184848" b="-2117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98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  <a:r>
                            <a:rPr lang="en-US" altLang="zh-CN" sz="2400" b="1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endParaRPr lang="en-US" altLang="zh-CN" sz="24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5.1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209938" r="-1184848" b="-11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389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62033140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 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noProof="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88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0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16294362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chemeClr val="tx1"/>
                              </a:solidFill>
                            </a:rPr>
                            <a:t>OGE</a:t>
                          </a:r>
                        </a:p>
                      </a:txBody>
                      <a:tcPr marL="68580" marR="68580" marT="34290" marB="34290" anchor="ctr"/>
                    </a:tc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54545" t="-308025" r="-1184848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603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9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19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0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…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84241173"/>
                      </a:ext>
                    </a:extLst>
                  </a:tr>
                  <a:tr h="491162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400" b="1" dirty="0">
                              <a:solidFill>
                                <a:srgbClr val="FF0000"/>
                              </a:solidFill>
                            </a:rPr>
                            <a:t>DG</a:t>
                          </a:r>
                        </a:p>
                      </a:txBody>
                      <a:tcPr marL="68580" marR="68580" marT="34290" marB="34290" anchor="ctr"/>
                    </a:tc>
                    <a:tc vMerge="1"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altLang="zh-CN" sz="20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.77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26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562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6.26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0.5</a:t>
                          </a: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altLang="zh-CN" sz="2000" kern="1200" dirty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7.94</a:t>
                          </a: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6452177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95265" y="4870137"/>
                <a:ext cx="8753470" cy="10879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/>
                  <a:t>Note: </a:t>
                </a:r>
                <a14:m>
                  <m:oMath xmlns:m="http://schemas.openxmlformats.org/officeDocument/2006/math">
                    <m:r>
                      <a:rPr lang="en-US" altLang="zh-CN" sz="2400" b="0" i="1">
                        <a:latin typeface="Cambria Math" panose="02040503050406030204" pitchFamily="18" charset="0"/>
                      </a:rPr>
                      <m:t>𝑏</m:t>
                    </m:r>
                    <m:acc>
                      <m:accPr>
                        <m:chr m:val="̅"/>
                        <m:ctrlPr>
                          <a:rPr lang="en-US" altLang="zh-C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400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endParaRPr lang="en-US" altLang="zh-CN" sz="20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</m:oMath>
                </a14:m>
                <a:r>
                  <a:rPr lang="en-US" altLang="zh-CN" sz="2000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2000" i="1" dirty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000" i="1" dirty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acc>
                              </m:sub>
                            </m:sSub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</m:oMath>
                </a14:m>
                <a:r>
                  <a:rPr lang="en-US" altLang="zh-CN" sz="2000" dirty="0"/>
                  <a:t>,  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 baseline="-25000" dirty="0">
                        <a:latin typeface="Cambria Math" panose="02040503050406030204" pitchFamily="18" charset="0"/>
                      </a:rPr>
                      <m:t>𝑖𝑛𝑠𝑡</m:t>
                    </m:r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ad>
                      <m:radPr>
                        <m:degHide m:val="on"/>
                        <m:ctrlPr>
                          <a:rPr lang="en-US" altLang="zh-CN" sz="2000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𝑖𝑛𝑠𝑡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𝑖𝑛𝑠𝑡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altLang="zh-CN" sz="2000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acc>
                              <m:accPr>
                                <m:chr m:val="̅"/>
                                <m:ctrlP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000" b="0" i="1" dirty="0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i="1" dirty="0">
                            <a:latin typeface="Cambria Math" panose="02040503050406030204" pitchFamily="18" charset="0"/>
                          </a:rPr>
                          <m:t>)/2</m:t>
                        </m:r>
                      </m:e>
                    </m:rad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65" y="4870137"/>
                <a:ext cx="8753470" cy="1087990"/>
              </a:xfrm>
              <a:prstGeom prst="rect">
                <a:avLst/>
              </a:prstGeom>
              <a:blipFill>
                <a:blip r:embed="rId3"/>
                <a:stretch>
                  <a:fillRect l="-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354C6909-5147-46AE-A193-666EBCCA3952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C1DC7CA-9BD9-471C-BB3C-B9D26A837F97}"/>
              </a:ext>
            </a:extLst>
          </p:cNvPr>
          <p:cNvSpPr txBox="1"/>
          <p:nvPr/>
        </p:nvSpPr>
        <p:spPr>
          <a:xfrm>
            <a:off x="238125" y="246351"/>
            <a:ext cx="18408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Parameters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/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C69DF50B-16B0-4B98-B82E-935A27BE3F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24" y="6065765"/>
                <a:ext cx="4333875" cy="388761"/>
              </a:xfrm>
              <a:prstGeom prst="rect">
                <a:avLst/>
              </a:prstGeom>
              <a:blipFill>
                <a:blip r:embed="rId4"/>
                <a:stretch>
                  <a:fillRect l="-1125" t="-6250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26">
            <a:extLst>
              <a:ext uri="{FF2B5EF4-FFF2-40B4-BE49-F238E27FC236}">
                <a16:creationId xmlns:a16="http://schemas.microsoft.com/office/drawing/2014/main" id="{BB344094-42D5-429F-B422-17F32991F3DF}"/>
              </a:ext>
            </a:extLst>
          </p:cNvPr>
          <p:cNvSpPr txBox="1"/>
          <p:nvPr/>
        </p:nvSpPr>
        <p:spPr>
          <a:xfrm>
            <a:off x="216519" y="6435088"/>
            <a:ext cx="14902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00FF"/>
                </a:solidFill>
              </a:rPr>
              <a:t>[in preparation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311AC87-DF19-434F-813B-9F660CD2D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8788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>
            <a:extLst>
              <a:ext uri="{FF2B5EF4-FFF2-40B4-BE49-F238E27FC236}">
                <a16:creationId xmlns:a16="http://schemas.microsoft.com/office/drawing/2014/main" id="{6FA893D5-B87A-4857-9C58-22DA8A20FD36}"/>
              </a:ext>
            </a:extLst>
          </p:cNvPr>
          <p:cNvSpPr txBox="1"/>
          <p:nvPr/>
        </p:nvSpPr>
        <p:spPr>
          <a:xfrm>
            <a:off x="3746500" y="5943452"/>
            <a:ext cx="165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806EB1EE-BCAD-461B-96C2-4B125F5502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0931" y="963803"/>
            <a:ext cx="3465506" cy="230194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DFC2CCA-BA3C-4782-B63C-B5B8EDDBEE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0928" y="3478261"/>
            <a:ext cx="3465509" cy="2377500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1E73D3E-74B0-4B4D-BFF4-871014BC9F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566" y="3648838"/>
            <a:ext cx="3465508" cy="23775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4E96368-F558-40E4-A80B-D607E3142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566" y="968839"/>
            <a:ext cx="3465507" cy="2296906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D8F8F0E-4105-43C7-9723-63EB7AEF8A3B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6A3BA9-E051-41E2-92DF-1E51679743E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1D2AE9E2-DDA6-443D-BCC1-C719A4271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2443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1DF95DF2-3EF1-4987-8953-6EB604D2D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3775" y="3605865"/>
            <a:ext cx="3535125" cy="2301942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47B68D8A-F4D0-48AC-BF2F-7386A167D1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018" y="3605865"/>
            <a:ext cx="3465507" cy="2337202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BA31573-27E6-4481-BD90-DF9AFCFACD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2987" y="1065633"/>
            <a:ext cx="3535913" cy="230245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A05F284-EEE3-4F46-99E6-BE48C2DA536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894" y="1065633"/>
            <a:ext cx="3405757" cy="2296906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2D8F8F0E-4105-43C7-9723-63EB7AEF8A3B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CD6A3BA9-E051-41E2-92DF-1E51679743E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6B70B54-3B0B-4162-B7D7-3F4AD6B9A2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3</a:t>
            </a:fld>
            <a:endParaRPr lang="en-US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AA4AA2E-2223-431C-855C-EB546EF82269}"/>
              </a:ext>
            </a:extLst>
          </p:cNvPr>
          <p:cNvSpPr txBox="1"/>
          <p:nvPr/>
        </p:nvSpPr>
        <p:spPr>
          <a:xfrm>
            <a:off x="3746500" y="5943452"/>
            <a:ext cx="165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P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7483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文本框 23">
            <a:extLst>
              <a:ext uri="{FF2B5EF4-FFF2-40B4-BE49-F238E27FC236}">
                <a16:creationId xmlns:a16="http://schemas.microsoft.com/office/drawing/2014/main" id="{FB02A846-4280-462D-AABA-7CC0BB91DE1C}"/>
              </a:ext>
            </a:extLst>
          </p:cNvPr>
          <p:cNvSpPr txBox="1"/>
          <p:nvPr/>
        </p:nvSpPr>
        <p:spPr>
          <a:xfrm>
            <a:off x="3712687" y="5956241"/>
            <a:ext cx="1718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7349CDE-1B14-41EB-A5F6-30062E58A6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6293" y="1086393"/>
            <a:ext cx="3478005" cy="230518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7F9B7D0-823F-4B8E-9BC6-6962DAB24B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5239" y="3651051"/>
            <a:ext cx="3540111" cy="230518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B025A8EE-9B6C-4251-8838-B846AAFAC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823" y="3651051"/>
            <a:ext cx="3478006" cy="23051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4FF9DD0-6413-4A47-B23B-423A4435FC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992" y="1086393"/>
            <a:ext cx="3478005" cy="230518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6B66C9A2-D083-40E3-AC55-D1412BB771EF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3520C3E-01C7-45AA-A201-D56E7316CBC8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DEC93D-F8AF-4A83-AB65-A153030134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6764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3AC3675A-0378-4929-B5B6-7C547526D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1788" y="1017489"/>
            <a:ext cx="3749339" cy="2305189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71572BA-8D31-46E9-8006-152C12F3EE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976" y="1017490"/>
            <a:ext cx="3455272" cy="2305189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6B66C9A2-D083-40E3-AC55-D1412BB771EF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43520C3E-01C7-45AA-A201-D56E7316CBC8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2" name="TextBox 9">
            <a:extLst>
              <a:ext uri="{FF2B5EF4-FFF2-40B4-BE49-F238E27FC236}">
                <a16:creationId xmlns:a16="http://schemas.microsoft.com/office/drawing/2014/main" id="{970E06FB-BDEC-4B3C-B869-A265B56A6988}"/>
              </a:ext>
            </a:extLst>
          </p:cNvPr>
          <p:cNvSpPr txBox="1"/>
          <p:nvPr/>
        </p:nvSpPr>
        <p:spPr>
          <a:xfrm>
            <a:off x="5961945" y="6293497"/>
            <a:ext cx="18501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E9D97E-4B4A-4D3E-928C-6133922C38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5</a:t>
            </a:fld>
            <a:endParaRPr 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32BD048-7D76-4104-8B9E-3FD3DDBCED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1787" y="3862985"/>
            <a:ext cx="3749340" cy="2305189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A327AC48-42D3-4B13-96AB-20E516793A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6940" y="3862984"/>
            <a:ext cx="3455274" cy="230519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C1DE43C-10A3-4781-BFF3-D2B354024B23}"/>
              </a:ext>
            </a:extLst>
          </p:cNvPr>
          <p:cNvSpPr txBox="1"/>
          <p:nvPr/>
        </p:nvSpPr>
        <p:spPr>
          <a:xfrm>
            <a:off x="3712687" y="5956241"/>
            <a:ext cx="1718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P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8973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30352687-B5E7-4C9E-A5BB-B658C58FDC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6553" y="3588217"/>
            <a:ext cx="3003211" cy="2172479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64BF79E-60B3-4BBF-95CE-EFFEDBF22A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3" y="3501171"/>
            <a:ext cx="3011387" cy="234656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3EBA66B-7F02-4CEB-9D3C-334EBC9BF5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3809" y="984074"/>
            <a:ext cx="2796755" cy="222358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33313FE-E56E-44DC-B088-C9BFB8BB4D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26553" y="951771"/>
            <a:ext cx="2878017" cy="2288191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3C56943-D4A1-4D5E-BF8D-857D71FBE5F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819" y="1010443"/>
            <a:ext cx="2812582" cy="222799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5F679E7-620F-3149-B99A-DC1F9B793DB4}"/>
              </a:ext>
            </a:extLst>
          </p:cNvPr>
          <p:cNvSpPr txBox="1"/>
          <p:nvPr/>
        </p:nvSpPr>
        <p:spPr>
          <a:xfrm>
            <a:off x="748244" y="6277204"/>
            <a:ext cx="3697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al structure in radial direction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3A02E720-4FCC-43CE-804B-3832A6C2A8F9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330E5A5-9122-406D-9AD5-A796B1585ECF}"/>
              </a:ext>
            </a:extLst>
          </p:cNvPr>
          <p:cNvSpPr txBox="1"/>
          <p:nvPr/>
        </p:nvSpPr>
        <p:spPr>
          <a:xfrm>
            <a:off x="203200" y="253635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Wave function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C05A6FD-BC25-45DC-BFB1-F997CE81FCE2}"/>
                  </a:ext>
                </a:extLst>
              </p:cNvPr>
              <p:cNvSpPr txBox="1"/>
              <p:nvPr/>
            </p:nvSpPr>
            <p:spPr>
              <a:xfrm>
                <a:off x="3937000" y="5867151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BC05A6FD-BC25-45DC-BFB1-F997CE81F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000" y="5867151"/>
                <a:ext cx="1270000" cy="400110"/>
              </a:xfrm>
              <a:prstGeom prst="rect">
                <a:avLst/>
              </a:prstGeom>
              <a:blipFill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12">
            <a:extLst>
              <a:ext uri="{FF2B5EF4-FFF2-40B4-BE49-F238E27FC236}">
                <a16:creationId xmlns:a16="http://schemas.microsoft.com/office/drawing/2014/main" id="{14349AF7-B0AE-47F4-ABA9-AB08C5DE1DE8}"/>
              </a:ext>
            </a:extLst>
          </p:cNvPr>
          <p:cNvSpPr txBox="1"/>
          <p:nvPr/>
        </p:nvSpPr>
        <p:spPr>
          <a:xfrm>
            <a:off x="108796" y="5760697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240A033-701A-45BF-80D5-F49F0A23D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6</a:t>
            </a:fld>
            <a:endParaRPr lang="en-US"/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C0D1E863-C85F-4C26-B681-6B8F7BE1F0D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43960" y="3531062"/>
            <a:ext cx="3011387" cy="2178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9880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BA53DBD2-414C-4080-8B36-077FA7578B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65" y="4156181"/>
            <a:ext cx="4058374" cy="264538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1F7D53-F438-4915-8A80-3A7B202083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943" y="1517863"/>
            <a:ext cx="4119030" cy="26453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7054DBA3-EFAA-4BE5-B24E-2B672A224C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2029" y="1452077"/>
            <a:ext cx="3968072" cy="26453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29934" y="573783"/>
                <a:ext cx="8988665" cy="856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  <m:e>
                        <m:f>
                          <m:fPr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rad>
                          </m:den>
                        </m:f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altLang="zh-CN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den>
                            </m:f>
                            <m:sSubSup>
                              <m:sSubSup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𝛹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↑↓∓↓↑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0</m:t>
                                </m:r>
                              </m:sup>
                            </m:sSubSup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  <m:r>
                              <a:rPr lang="en-US" altLang="zh-CN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nary>
                      </m:e>
                    </m:nary>
                  </m:oMath>
                </a14:m>
                <a:endParaRPr lang="zh-CN" altLang="en-US" sz="2800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34" y="573783"/>
                <a:ext cx="8988665" cy="8561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9"/>
          <p:cNvSpPr txBox="1"/>
          <p:nvPr/>
        </p:nvSpPr>
        <p:spPr>
          <a:xfrm>
            <a:off x="4359753" y="5424553"/>
            <a:ext cx="459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GE : [Yang Li, et al, 2017 and </a:t>
            </a:r>
            <a:r>
              <a:rPr lang="en-US" altLang="zh-CN" sz="1600" dirty="0" err="1">
                <a:solidFill>
                  <a:srgbClr val="00B0F0"/>
                </a:solidFill>
              </a:rPr>
              <a:t>Shuo</a:t>
            </a:r>
            <a:r>
              <a:rPr lang="en-US" altLang="zh-CN" sz="1600" dirty="0">
                <a:solidFill>
                  <a:srgbClr val="00B0F0"/>
                </a:solidFill>
              </a:rPr>
              <a:t> Tang, et al, 2018</a:t>
            </a:r>
            <a:r>
              <a:rPr lang="en-US" sz="1600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312879CA-61B8-D247-B428-58D77BE7E895}"/>
              </a:ext>
            </a:extLst>
          </p:cNvPr>
          <p:cNvSpPr txBox="1"/>
          <p:nvPr/>
        </p:nvSpPr>
        <p:spPr>
          <a:xfrm>
            <a:off x="4356100" y="5988963"/>
            <a:ext cx="4466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Dyson-Schwinger equations : [M. Blank, et al, 2011]</a:t>
            </a:r>
          </a:p>
        </p:txBody>
      </p:sp>
      <p:sp>
        <p:nvSpPr>
          <p:cNvPr id="9" name="TextBox 9">
            <a:extLst>
              <a:ext uri="{FF2B5EF4-FFF2-40B4-BE49-F238E27FC236}">
                <a16:creationId xmlns:a16="http://schemas.microsoft.com/office/drawing/2014/main" id="{B0FE0273-59F6-DB43-81B7-AAD263F9458C}"/>
              </a:ext>
            </a:extLst>
          </p:cNvPr>
          <p:cNvSpPr txBox="1"/>
          <p:nvPr/>
        </p:nvSpPr>
        <p:spPr>
          <a:xfrm>
            <a:off x="4356100" y="5721121"/>
            <a:ext cx="28317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Lattice : [C. </a:t>
            </a:r>
            <a:r>
              <a:rPr lang="en-US" sz="1600" dirty="0" err="1">
                <a:solidFill>
                  <a:srgbClr val="00B0F0"/>
                </a:solidFill>
              </a:rPr>
              <a:t>McNeile</a:t>
            </a:r>
            <a:r>
              <a:rPr lang="en-US" sz="1600" dirty="0">
                <a:solidFill>
                  <a:srgbClr val="00B0F0"/>
                </a:solidFill>
              </a:rPr>
              <a:t> et al, 2012]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F5E192C1-97CD-4AD0-8FE8-4349FA7A7A37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DEDA7124-3779-45B6-90CA-44FA885DBFB4}"/>
              </a:ext>
            </a:extLst>
          </p:cNvPr>
          <p:cNvSpPr txBox="1"/>
          <p:nvPr/>
        </p:nvSpPr>
        <p:spPr>
          <a:xfrm>
            <a:off x="203200" y="253635"/>
            <a:ext cx="2540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Decay constants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1CB9322-C5BD-4935-8AD0-68E17AFF02B4}"/>
              </a:ext>
            </a:extLst>
          </p:cNvPr>
          <p:cNvSpPr txBox="1"/>
          <p:nvPr/>
        </p:nvSpPr>
        <p:spPr>
          <a:xfrm>
            <a:off x="2597128" y="1641961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7A96996C-2313-435D-BF00-24D700FFAF79}"/>
              </a:ext>
            </a:extLst>
          </p:cNvPr>
          <p:cNvSpPr txBox="1"/>
          <p:nvPr/>
        </p:nvSpPr>
        <p:spPr>
          <a:xfrm>
            <a:off x="7084785" y="1645990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40EB4EF-EF65-432C-A5F9-6227DF341A61}"/>
                  </a:ext>
                </a:extLst>
              </p:cNvPr>
              <p:cNvSpPr txBox="1"/>
              <p:nvPr/>
            </p:nvSpPr>
            <p:spPr>
              <a:xfrm>
                <a:off x="2787628" y="4282211"/>
                <a:ext cx="1270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340EB4EF-EF65-432C-A5F9-6227DF341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628" y="4282211"/>
                <a:ext cx="1270000" cy="400110"/>
              </a:xfrm>
              <a:prstGeom prst="rect">
                <a:avLst/>
              </a:prstGeom>
              <a:blipFill>
                <a:blip r:embed="rId6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>
            <a:extLst>
              <a:ext uri="{FF2B5EF4-FFF2-40B4-BE49-F238E27FC236}">
                <a16:creationId xmlns:a16="http://schemas.microsoft.com/office/drawing/2014/main" id="{0C017A68-8ED8-46F5-9449-384AF8FA6567}"/>
              </a:ext>
            </a:extLst>
          </p:cNvPr>
          <p:cNvSpPr/>
          <p:nvPr/>
        </p:nvSpPr>
        <p:spPr>
          <a:xfrm>
            <a:off x="4356099" y="4599448"/>
            <a:ext cx="47450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ree with PDG and OGE for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740C020-3D03-44B2-8F0C-5AFDA6B53775}"/>
                  </a:ext>
                </a:extLst>
              </p:cNvPr>
              <p:cNvSpPr txBox="1"/>
              <p:nvPr/>
            </p:nvSpPr>
            <p:spPr>
              <a:xfrm>
                <a:off x="4356099" y="6327259"/>
                <a:ext cx="4058712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3740C020-3D03-44B2-8F0C-5AFDA6B537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099" y="6327259"/>
                <a:ext cx="4058712" cy="355867"/>
              </a:xfrm>
              <a:prstGeom prst="rect">
                <a:avLst/>
              </a:prstGeom>
              <a:blipFill>
                <a:blip r:embed="rId8"/>
                <a:stretch>
                  <a:fillRect l="-902" t="-3448" b="-189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E86CF8-2A78-4504-A7DA-039F9E1C1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0764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>
            <a:extLst>
              <a:ext uri="{FF2B5EF4-FFF2-40B4-BE49-F238E27FC236}">
                <a16:creationId xmlns:a16="http://schemas.microsoft.com/office/drawing/2014/main" id="{48FB1FC0-3A09-4F6D-B1EA-9E61E43E9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713" y="4097519"/>
            <a:ext cx="4058712" cy="27551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00EC8D07-2DDD-4AB4-82E5-F692752E87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027" y="1391095"/>
            <a:ext cx="4246247" cy="274933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CFC0597-2527-42C7-ACF9-F59AD87B72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4509" y="1395789"/>
            <a:ext cx="4246247" cy="281996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7240C9BF-2AC5-4768-A5A5-05C0FA75B641}"/>
              </a:ext>
            </a:extLst>
          </p:cNvPr>
          <p:cNvSpPr txBox="1"/>
          <p:nvPr/>
        </p:nvSpPr>
        <p:spPr>
          <a:xfrm>
            <a:off x="7222175" y="1449818"/>
            <a:ext cx="1718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308713" y="582435"/>
                <a:ext cx="8799392" cy="906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rad>
                        </m:den>
                      </m:f>
                      <m:nary>
                        <m:naryPr>
                          <m:limLoc m:val="undOvr"/>
                          <m:supHide m:val="on"/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2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↑↓∓↓↑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=</m:t>
                          </m:r>
                          <m:sSubSup>
                            <m:sSub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f>
                                <m:f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𝛹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↑↓∓↓↑</m:t>
                              </m:r>
                            </m:sub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sup>
                          </m:sSubSup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713" y="582435"/>
                <a:ext cx="8799392" cy="9065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E74E0EF-2ECB-2740-9825-7E71A175E9CF}"/>
              </a:ext>
            </a:extLst>
          </p:cNvPr>
          <p:cNvSpPr txBox="1"/>
          <p:nvPr/>
        </p:nvSpPr>
        <p:spPr>
          <a:xfrm>
            <a:off x="7763540" y="500882"/>
            <a:ext cx="1177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1600" dirty="0">
                <a:solidFill>
                  <a:srgbClr val="4472C4"/>
                </a:solidFill>
              </a:rPr>
              <a:t>[Lepage ’80]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BFB2EBD7-957A-4C81-A1B1-A9C9F38B77F8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CF1483C-D91C-432A-864C-DC229A2CD4A0}"/>
              </a:ext>
            </a:extLst>
          </p:cNvPr>
          <p:cNvSpPr txBox="1"/>
          <p:nvPr/>
        </p:nvSpPr>
        <p:spPr>
          <a:xfrm>
            <a:off x="203200" y="253635"/>
            <a:ext cx="36206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Distribution amplitudes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23" name="TextBox 9">
            <a:extLst>
              <a:ext uri="{FF2B5EF4-FFF2-40B4-BE49-F238E27FC236}">
                <a16:creationId xmlns:a16="http://schemas.microsoft.com/office/drawing/2014/main" id="{4F6741E6-8B01-44BE-B7EC-8F05B9641B1A}"/>
              </a:ext>
            </a:extLst>
          </p:cNvPr>
          <p:cNvSpPr txBox="1"/>
          <p:nvPr/>
        </p:nvSpPr>
        <p:spPr>
          <a:xfrm>
            <a:off x="4415074" y="5505812"/>
            <a:ext cx="4595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OGE : [Yang Li, et al, 2017 and </a:t>
            </a:r>
            <a:r>
              <a:rPr lang="en-US" altLang="zh-CN" sz="1600" dirty="0" err="1">
                <a:solidFill>
                  <a:srgbClr val="00B0F0"/>
                </a:solidFill>
              </a:rPr>
              <a:t>Shuo</a:t>
            </a:r>
            <a:r>
              <a:rPr lang="en-US" altLang="zh-CN" sz="1600" dirty="0">
                <a:solidFill>
                  <a:srgbClr val="00B0F0"/>
                </a:solidFill>
              </a:rPr>
              <a:t> Tang, et al, 2018</a:t>
            </a:r>
            <a:r>
              <a:rPr lang="en-US" sz="1600" dirty="0">
                <a:solidFill>
                  <a:srgbClr val="00B0F0"/>
                </a:solidFill>
              </a:rPr>
              <a:t>]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93312366-4E89-4A92-B4D0-432E9B9BFE6C}"/>
              </a:ext>
            </a:extLst>
          </p:cNvPr>
          <p:cNvSpPr/>
          <p:nvPr/>
        </p:nvSpPr>
        <p:spPr>
          <a:xfrm>
            <a:off x="4785887" y="4891760"/>
            <a:ext cx="3854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gree with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GE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6A9936B-1761-4D71-8505-F2B69A6938D4}"/>
                  </a:ext>
                </a:extLst>
              </p:cNvPr>
              <p:cNvSpPr txBox="1"/>
              <p:nvPr/>
            </p:nvSpPr>
            <p:spPr>
              <a:xfrm>
                <a:off x="4645723" y="5976126"/>
                <a:ext cx="4058712" cy="3558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chemeClr val="tx1"/>
                    </a:solidFill>
                  </a:rPr>
                  <a:t>This Work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1,</m:t>
                    </m:r>
                    <m:sSub>
                      <m:sSubPr>
                        <m:ctrlP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CN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zh-CN" alt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6A9936B-1761-4D71-8505-F2B69A6938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723" y="5976126"/>
                <a:ext cx="4058712" cy="355867"/>
              </a:xfrm>
              <a:prstGeom prst="rect">
                <a:avLst/>
              </a:prstGeom>
              <a:blipFill>
                <a:blip r:embed="rId6"/>
                <a:stretch>
                  <a:fillRect l="-751" t="-3390" b="-1694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文本框 23">
            <a:extLst>
              <a:ext uri="{FF2B5EF4-FFF2-40B4-BE49-F238E27FC236}">
                <a16:creationId xmlns:a16="http://schemas.microsoft.com/office/drawing/2014/main" id="{3B6C5EB3-EC71-4B9C-92FA-75060041500A}"/>
              </a:ext>
            </a:extLst>
          </p:cNvPr>
          <p:cNvSpPr txBox="1"/>
          <p:nvPr/>
        </p:nvSpPr>
        <p:spPr>
          <a:xfrm>
            <a:off x="1694858" y="2969358"/>
            <a:ext cx="165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S-wav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0A426E7-CCDE-4812-AB6B-17B312FB8E58}"/>
                  </a:ext>
                </a:extLst>
              </p:cNvPr>
              <p:cNvSpPr txBox="1"/>
              <p:nvPr/>
            </p:nvSpPr>
            <p:spPr>
              <a:xfrm>
                <a:off x="743535" y="5175145"/>
                <a:ext cx="12700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0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0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</a:p>
              <a:p>
                <a:pPr algn="ctr"/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wave</a:t>
                </a:r>
                <a:endParaRPr lang="zh-CN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文本框 29">
                <a:extLst>
                  <a:ext uri="{FF2B5EF4-FFF2-40B4-BE49-F238E27FC236}">
                    <a16:creationId xmlns:a16="http://schemas.microsoft.com/office/drawing/2014/main" id="{30A426E7-CCDE-4812-AB6B-17B312FB8E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35" y="5175145"/>
                <a:ext cx="1270000" cy="707886"/>
              </a:xfrm>
              <a:prstGeom prst="rect">
                <a:avLst/>
              </a:prstGeom>
              <a:blipFill>
                <a:blip r:embed="rId7"/>
                <a:stretch>
                  <a:fillRect t="-5172" r="-2885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D0B839-C5DE-4436-8D44-AA74D997C4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0008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01E8E3F6-1563-4832-9497-F3AE827B47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1032" y="1077312"/>
            <a:ext cx="4048218" cy="268845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BD9B8E3-1A5A-4D2D-99A9-D5AF0F393D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752" y="1083466"/>
            <a:ext cx="4048218" cy="2688452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894F5438-AD9D-41F5-A0F4-3188350A65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6326" y="4044842"/>
            <a:ext cx="3095729" cy="21124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A16249E-7AA1-4528-BD46-2F08B0C963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3096" y="4025829"/>
            <a:ext cx="3095729" cy="218267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9FBC688-56B7-4232-BFA5-2EE42F055B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50" y="4025485"/>
            <a:ext cx="3208179" cy="2189176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6D5BFF9B-B476-4BB6-90AD-F462DD647DDD}"/>
              </a:ext>
            </a:extLst>
          </p:cNvPr>
          <p:cNvSpPr txBox="1"/>
          <p:nvPr/>
        </p:nvSpPr>
        <p:spPr>
          <a:xfrm>
            <a:off x="3822701" y="6201739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dirty="0"/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FA66DEA-3DE5-482D-B2C5-0C79D9F9A67D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CC94B11-419B-464F-8423-9EE7B2335C02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PDF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6606B71C-20DF-4983-8613-9AA5EFC43006}"/>
              </a:ext>
            </a:extLst>
          </p:cNvPr>
          <p:cNvSpPr txBox="1"/>
          <p:nvPr/>
        </p:nvSpPr>
        <p:spPr>
          <a:xfrm>
            <a:off x="390224" y="673359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first </a:t>
            </a:r>
            <a:r>
              <a:rPr lang="en-US" altLang="zh-CN" dirty="0" err="1"/>
              <a:t>Fock</a:t>
            </a:r>
            <a:r>
              <a:rPr lang="en-US" altLang="zh-CN" dirty="0"/>
              <a:t> sector</a:t>
            </a: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11E9AC6-C257-47BF-A95D-46522C101B69}"/>
              </a:ext>
            </a:extLst>
          </p:cNvPr>
          <p:cNvSpPr txBox="1"/>
          <p:nvPr/>
        </p:nvSpPr>
        <p:spPr>
          <a:xfrm>
            <a:off x="390224" y="3657185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both </a:t>
            </a:r>
            <a:r>
              <a:rPr lang="en-US" altLang="zh-CN" dirty="0" err="1"/>
              <a:t>Fock</a:t>
            </a:r>
            <a:r>
              <a:rPr lang="en-US" altLang="zh-CN" dirty="0"/>
              <a:t> sectors</a:t>
            </a:r>
          </a:p>
        </p:txBody>
      </p:sp>
      <p:sp>
        <p:nvSpPr>
          <p:cNvPr id="32" name="TextBox 12">
            <a:extLst>
              <a:ext uri="{FF2B5EF4-FFF2-40B4-BE49-F238E27FC236}">
                <a16:creationId xmlns:a16="http://schemas.microsoft.com/office/drawing/2014/main" id="{8510BDEC-1B17-4E0D-9963-5162ED600E8A}"/>
              </a:ext>
            </a:extLst>
          </p:cNvPr>
          <p:cNvSpPr txBox="1"/>
          <p:nvPr/>
        </p:nvSpPr>
        <p:spPr>
          <a:xfrm>
            <a:off x="6293911" y="6072047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5871CA8-B92F-4E64-885C-A3CDE83C5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6436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4DA2B-B2EE-E947-B2FB-2FF42C51D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491B1-D9B2-7D4F-8B1B-A3526E660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6195" y="2063226"/>
            <a:ext cx="7886700" cy="4873014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Basis Light-front Quantization approach</a:t>
            </a:r>
          </a:p>
          <a:p>
            <a:endParaRPr lang="en-US" sz="3200" dirty="0"/>
          </a:p>
          <a:p>
            <a:r>
              <a:rPr lang="en-US" altLang="zh-CN" sz="3200" dirty="0"/>
              <a:t>Application to heavy mesons</a:t>
            </a:r>
          </a:p>
          <a:p>
            <a:pPr lvl="1"/>
            <a:r>
              <a:rPr lang="en-US" altLang="zh-CN" sz="2800" dirty="0"/>
              <a:t>Gluon</a:t>
            </a:r>
            <a:r>
              <a:rPr lang="zh-CN" altLang="en-US" sz="2800" dirty="0"/>
              <a:t> </a:t>
            </a:r>
            <a:r>
              <a:rPr lang="en-US" altLang="zh-CN" sz="2800" dirty="0"/>
              <a:t>content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Summary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8E18ED7-6128-4AD0-B767-BE00189E1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1896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135EE50A-BBE6-446C-82F6-D85CB677A0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5559" y="1035528"/>
            <a:ext cx="4048218" cy="2709172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6BF6FF38-CD33-45E2-9A77-51951BEDC6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370" y="1041659"/>
            <a:ext cx="4080072" cy="2709607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1763C517-F14C-4E20-8B61-ACB39D2D75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0022" y="4056167"/>
            <a:ext cx="3093478" cy="218109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5D8B5B0B-2DDA-45CE-BED0-0E529BA35A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879" y="4050036"/>
            <a:ext cx="3093478" cy="218109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730037DC-E357-4FB0-B672-865B7923990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736" y="4056167"/>
            <a:ext cx="3093478" cy="2181091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45F76D9-5D3B-4283-8794-34A0FB722003}"/>
              </a:ext>
            </a:extLst>
          </p:cNvPr>
          <p:cNvSpPr txBox="1"/>
          <p:nvPr/>
        </p:nvSpPr>
        <p:spPr>
          <a:xfrm>
            <a:off x="3822701" y="6201739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C504518-971D-4F8D-91C4-5F4C672D7B87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6DEF8A32-47E7-495D-81DB-733ACBC67DE1}"/>
              </a:ext>
            </a:extLst>
          </p:cNvPr>
          <p:cNvSpPr txBox="1"/>
          <p:nvPr/>
        </p:nvSpPr>
        <p:spPr>
          <a:xfrm>
            <a:off x="203200" y="253635"/>
            <a:ext cx="756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PDF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BA1F9542-28B3-4D8C-9015-425A001EB176}"/>
              </a:ext>
            </a:extLst>
          </p:cNvPr>
          <p:cNvSpPr txBox="1"/>
          <p:nvPr/>
        </p:nvSpPr>
        <p:spPr>
          <a:xfrm>
            <a:off x="390224" y="673359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first </a:t>
            </a:r>
            <a:r>
              <a:rPr lang="en-US" altLang="zh-CN" dirty="0" err="1"/>
              <a:t>Fock</a:t>
            </a:r>
            <a:r>
              <a:rPr lang="en-US" altLang="zh-CN" dirty="0"/>
              <a:t> sector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2A71787-9B30-4A6A-BB6D-09D7902E4323}"/>
              </a:ext>
            </a:extLst>
          </p:cNvPr>
          <p:cNvSpPr txBox="1"/>
          <p:nvPr/>
        </p:nvSpPr>
        <p:spPr>
          <a:xfrm>
            <a:off x="390224" y="3657185"/>
            <a:ext cx="34239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DF in the both </a:t>
            </a:r>
            <a:r>
              <a:rPr lang="en-US" altLang="zh-CN" dirty="0" err="1"/>
              <a:t>Fock</a:t>
            </a:r>
            <a:r>
              <a:rPr lang="en-US" altLang="zh-CN" dirty="0"/>
              <a:t> sectors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36C246-C081-49FC-833D-925DCE6866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0</a:t>
            </a:fld>
            <a:endParaRPr lang="en-US"/>
          </a:p>
        </p:txBody>
      </p:sp>
      <p:sp>
        <p:nvSpPr>
          <p:cNvPr id="16" name="TextBox 12">
            <a:extLst>
              <a:ext uri="{FF2B5EF4-FFF2-40B4-BE49-F238E27FC236}">
                <a16:creationId xmlns:a16="http://schemas.microsoft.com/office/drawing/2014/main" id="{9C426293-BBCD-4007-84ED-AFDD61C32992}"/>
              </a:ext>
            </a:extLst>
          </p:cNvPr>
          <p:cNvSpPr txBox="1"/>
          <p:nvPr/>
        </p:nvSpPr>
        <p:spPr>
          <a:xfrm>
            <a:off x="6293911" y="6072047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19620247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>
            <a:extLst>
              <a:ext uri="{FF2B5EF4-FFF2-40B4-BE49-F238E27FC236}">
                <a16:creationId xmlns:a16="http://schemas.microsoft.com/office/drawing/2014/main" id="{7A074612-0F30-4F89-AD86-74D07C8761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9336" y="1702780"/>
            <a:ext cx="3938227" cy="239871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50F9A585-6A05-4121-B900-58BFBB391C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580" y="1715340"/>
            <a:ext cx="3938226" cy="2514619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53ECE698-2C39-40E2-8B11-293F6EE74A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6431" y="4245180"/>
            <a:ext cx="3938226" cy="2398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344C1CD-EA27-424C-AA37-6E321083CB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647" y="4268496"/>
            <a:ext cx="3938226" cy="2514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85550" y="982607"/>
                <a:ext cx="4286450" cy="475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∫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,0,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50" y="982607"/>
                <a:ext cx="4286450" cy="475643"/>
              </a:xfrm>
              <a:prstGeom prst="rect">
                <a:avLst/>
              </a:prstGeom>
              <a:blipFill>
                <a:blip r:embed="rId6"/>
                <a:stretch>
                  <a:fillRect b="-217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9"/>
          <p:cNvSpPr txBox="1"/>
          <p:nvPr/>
        </p:nvSpPr>
        <p:spPr>
          <a:xfrm>
            <a:off x="3180359" y="776855"/>
            <a:ext cx="11853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B0F0"/>
                </a:solidFill>
              </a:rPr>
              <a:t>[ Brodsky  ’06]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1174F31-EFF2-4AB7-A9A7-D559B46808C3}"/>
              </a:ext>
            </a:extLst>
          </p:cNvPr>
          <p:cNvSpPr txBox="1"/>
          <p:nvPr/>
        </p:nvSpPr>
        <p:spPr>
          <a:xfrm>
            <a:off x="203200" y="253635"/>
            <a:ext cx="33709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Form Factor and Radii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D1C6D26-A334-4869-A005-5E1FC3C1BAAE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963DF5C-3807-47A5-BD24-D00FE25F09AE}"/>
              </a:ext>
            </a:extLst>
          </p:cNvPr>
          <p:cNvSpPr txBox="1"/>
          <p:nvPr/>
        </p:nvSpPr>
        <p:spPr>
          <a:xfrm>
            <a:off x="2069610" y="5217471"/>
            <a:ext cx="2078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 FF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AA37E62-F7E6-4326-A169-53C68B9402FB}"/>
              </a:ext>
            </a:extLst>
          </p:cNvPr>
          <p:cNvSpPr txBox="1"/>
          <p:nvPr/>
        </p:nvSpPr>
        <p:spPr>
          <a:xfrm>
            <a:off x="2069610" y="2502028"/>
            <a:ext cx="2072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F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BD5B672-CF63-44CC-9C25-8C65E1FC2129}"/>
              </a:ext>
            </a:extLst>
          </p:cNvPr>
          <p:cNvSpPr/>
          <p:nvPr/>
        </p:nvSpPr>
        <p:spPr>
          <a:xfrm>
            <a:off x="7220303" y="3447201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82E61FC-DF29-4A0B-9ACF-C91DF7871A9B}"/>
              </a:ext>
            </a:extLst>
          </p:cNvPr>
          <p:cNvSpPr/>
          <p:nvPr/>
        </p:nvSpPr>
        <p:spPr>
          <a:xfrm>
            <a:off x="7215104" y="5925833"/>
            <a:ext cx="1544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1424FE18-745E-4B4D-9953-0AB409D4F03D}"/>
              </a:ext>
            </a:extLst>
          </p:cNvPr>
          <p:cNvGrpSpPr/>
          <p:nvPr/>
        </p:nvGrpSpPr>
        <p:grpSpPr>
          <a:xfrm>
            <a:off x="5393416" y="563017"/>
            <a:ext cx="3192838" cy="1180395"/>
            <a:chOff x="5725355" y="683848"/>
            <a:chExt cx="3192838" cy="11803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CEC8050-016B-44EF-AFF3-C6D7199412ED}"/>
                    </a:ext>
                  </a:extLst>
                </p:cNvPr>
                <p:cNvSpPr txBox="1"/>
                <p:nvPr/>
              </p:nvSpPr>
              <p:spPr>
                <a:xfrm>
                  <a:off x="5725355" y="1140840"/>
                  <a:ext cx="3133095" cy="7234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sSubSup>
                          <m:sSub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&gt; =−6</m:t>
                        </m:r>
                        <m:f>
                          <m:f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altLang="zh-CN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b>
                          <m:sSub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𝑐h</m:t>
                            </m:r>
                          </m:sub>
                        </m:s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 (</m:t>
                        </m:r>
                        <m:sSup>
                          <m:sSupPr>
                            <m:ctrlP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2000" dirty="0"/>
                </a:p>
              </p:txBody>
            </p:sp>
          </mc:Choice>
          <mc:Fallback xmlns="">
            <p:sp>
              <p:nvSpPr>
                <p:cNvPr id="25" name="文本框 24">
                  <a:extLst>
                    <a:ext uri="{FF2B5EF4-FFF2-40B4-BE49-F238E27FC236}">
                      <a16:creationId xmlns:a16="http://schemas.microsoft.com/office/drawing/2014/main" id="{ACEC8050-016B-44EF-AFF3-C6D7199412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5355" y="1140840"/>
                  <a:ext cx="3133095" cy="72340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9">
              <a:extLst>
                <a:ext uri="{FF2B5EF4-FFF2-40B4-BE49-F238E27FC236}">
                  <a16:creationId xmlns:a16="http://schemas.microsoft.com/office/drawing/2014/main" id="{F2DCD553-298B-4636-9C7D-2CF9E0268077}"/>
                </a:ext>
              </a:extLst>
            </p:cNvPr>
            <p:cNvSpPr txBox="1"/>
            <p:nvPr/>
          </p:nvSpPr>
          <p:spPr>
            <a:xfrm>
              <a:off x="5879683" y="946884"/>
              <a:ext cx="2953694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Dyson-Schwinger equations : [Mari ‘07]</a:t>
              </a:r>
            </a:p>
          </p:txBody>
        </p:sp>
        <p:sp>
          <p:nvSpPr>
            <p:cNvPr id="27" name="TextBox 9">
              <a:extLst>
                <a:ext uri="{FF2B5EF4-FFF2-40B4-BE49-F238E27FC236}">
                  <a16:creationId xmlns:a16="http://schemas.microsoft.com/office/drawing/2014/main" id="{D576F7DF-62B1-4D51-9AED-C7A5D0814359}"/>
                </a:ext>
              </a:extLst>
            </p:cNvPr>
            <p:cNvSpPr txBox="1"/>
            <p:nvPr/>
          </p:nvSpPr>
          <p:spPr>
            <a:xfrm>
              <a:off x="5885632" y="691308"/>
              <a:ext cx="1592872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Lattice : [Dudek ‘06]</a:t>
              </a:r>
            </a:p>
          </p:txBody>
        </p:sp>
        <p:sp>
          <p:nvSpPr>
            <p:cNvPr id="28" name="TextBox 9">
              <a:extLst>
                <a:ext uri="{FF2B5EF4-FFF2-40B4-BE49-F238E27FC236}">
                  <a16:creationId xmlns:a16="http://schemas.microsoft.com/office/drawing/2014/main" id="{0E16B6F3-F673-4F84-A2CB-164C65E9FB58}"/>
                </a:ext>
              </a:extLst>
            </p:cNvPr>
            <p:cNvSpPr txBox="1"/>
            <p:nvPr/>
          </p:nvSpPr>
          <p:spPr>
            <a:xfrm>
              <a:off x="7552242" y="683848"/>
              <a:ext cx="1365951" cy="3000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00B0F0"/>
                  </a:solidFill>
                </a:rPr>
                <a:t>[Yang Li, </a:t>
              </a:r>
              <a:r>
                <a:rPr lang="en-US" altLang="zh-CN" sz="1350" dirty="0">
                  <a:solidFill>
                    <a:srgbClr val="00B0F0"/>
                  </a:solidFill>
                </a:rPr>
                <a:t>FBS ‘17</a:t>
              </a:r>
              <a:r>
                <a:rPr lang="en-US" sz="1350" dirty="0">
                  <a:solidFill>
                    <a:srgbClr val="00B0F0"/>
                  </a:solidFill>
                </a:rPr>
                <a:t>]</a:t>
              </a:r>
            </a:p>
          </p:txBody>
        </p:sp>
      </p:grp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BB4EC98-69C9-431C-8EE1-839CC2C58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93510" y="6415074"/>
            <a:ext cx="2057400" cy="365125"/>
          </a:xfrm>
        </p:spPr>
        <p:txBody>
          <a:bodyPr/>
          <a:lstStyle/>
          <a:p>
            <a:fld id="{54E17E62-5302-CA42-88E9-9567224DCEF2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7984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55B9EC08-46D1-4136-A827-885F71E39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5233" y="3946336"/>
            <a:ext cx="3414065" cy="280866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3FEB089-1D9B-4FEE-9C8D-E6B84DC19D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425" y="4010036"/>
            <a:ext cx="3259206" cy="268126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1E00826-0AF1-4AC6-9DCE-EC5D16401C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5233" y="1242016"/>
            <a:ext cx="3304739" cy="26918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D8CC7D2-5D35-4B41-995A-D08836F585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6425" y="1198192"/>
            <a:ext cx="3412344" cy="27795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12976" y="725119"/>
                <a:ext cx="8318048" cy="558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24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0,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−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∼∫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𝑑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∗</m:t>
                          </m:r>
                        </m:sup>
                      </m:sSubSup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p>
                      </m:sSubSup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76" y="725119"/>
                <a:ext cx="8318048" cy="55887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9"/>
          <p:cNvSpPr txBox="1"/>
          <p:nvPr/>
        </p:nvSpPr>
        <p:spPr>
          <a:xfrm>
            <a:off x="7182562" y="489644"/>
            <a:ext cx="17582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B0F0"/>
                </a:solidFill>
              </a:rPr>
              <a:t>[ physical review D 89]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1174F31-EFF2-4AB7-A9A7-D559B46808C3}"/>
              </a:ext>
            </a:extLst>
          </p:cNvPr>
          <p:cNvSpPr txBox="1"/>
          <p:nvPr/>
        </p:nvSpPr>
        <p:spPr>
          <a:xfrm>
            <a:off x="203200" y="253635"/>
            <a:ext cx="8178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ED03DF"/>
                </a:solidFill>
                <a:ea typeface="宋体" panose="02010600030101010101" pitchFamily="2" charset="-122"/>
              </a:rPr>
              <a:t>GPD</a:t>
            </a:r>
            <a:endParaRPr lang="zh-CN" altLang="en-US" sz="2800" dirty="0">
              <a:solidFill>
                <a:srgbClr val="ED03DF"/>
              </a:solidFill>
              <a:ea typeface="宋体" panose="0201060003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D1C6D26-A334-4869-A005-5E1FC3C1BAAE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4085A84-4772-429C-9686-8089904D1364}"/>
              </a:ext>
            </a:extLst>
          </p:cNvPr>
          <p:cNvSpPr txBox="1"/>
          <p:nvPr/>
        </p:nvSpPr>
        <p:spPr>
          <a:xfrm>
            <a:off x="3675048" y="6219302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612B808-D6BD-4FD5-814C-810E44A99BC4}"/>
              </a:ext>
            </a:extLst>
          </p:cNvPr>
          <p:cNvSpPr txBox="1"/>
          <p:nvPr/>
        </p:nvSpPr>
        <p:spPr>
          <a:xfrm>
            <a:off x="3708401" y="3571106"/>
            <a:ext cx="172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omoniu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C162DDE-75DD-4D3D-B0F8-B708F45CB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2595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1" y="171450"/>
            <a:ext cx="7886700" cy="942975"/>
          </a:xfrm>
        </p:spPr>
        <p:txBody>
          <a:bodyPr>
            <a:normAutofit/>
          </a:bodyPr>
          <a:lstStyle/>
          <a:p>
            <a:pPr algn="ctr"/>
            <a:r>
              <a:rPr lang="en-US" sz="3200" u="sng" dirty="0">
                <a:ea typeface="+mn-ea"/>
                <a:cs typeface="+mn-cs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87696"/>
            <a:ext cx="9144000" cy="4082608"/>
          </a:xfrm>
        </p:spPr>
        <p:txBody>
          <a:bodyPr>
            <a:normAutofit lnSpcReduction="10000"/>
          </a:bodyPr>
          <a:lstStyle/>
          <a:p>
            <a:pPr>
              <a:lnSpc>
                <a:spcPct val="170000"/>
              </a:lnSpc>
            </a:pPr>
            <a:r>
              <a:rPr lang="en-US" sz="2400" dirty="0"/>
              <a:t>Hamiltonian approach to</a:t>
            </a:r>
            <a:r>
              <a:rPr lang="en-US" sz="2400" dirty="0">
                <a:solidFill>
                  <a:srgbClr val="FF0000"/>
                </a:solidFill>
              </a:rPr>
              <a:t> relativistic </a:t>
            </a:r>
            <a:r>
              <a:rPr lang="en-US" sz="2400" dirty="0"/>
              <a:t>bound states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Many-body wave functions available (momentum, spin, color...)</a:t>
            </a:r>
          </a:p>
          <a:p>
            <a:pPr>
              <a:lnSpc>
                <a:spcPct val="170000"/>
              </a:lnSpc>
            </a:pPr>
            <a:r>
              <a:rPr lang="en-US" sz="2400" dirty="0"/>
              <a:t>Straightforward to calculate </a:t>
            </a:r>
            <a:r>
              <a:rPr lang="en-US" sz="2400" dirty="0" err="1"/>
              <a:t>lightcone</a:t>
            </a:r>
            <a:r>
              <a:rPr lang="en-US" sz="2400" dirty="0"/>
              <a:t> observables</a:t>
            </a:r>
          </a:p>
          <a:p>
            <a:pPr lvl="1">
              <a:lnSpc>
                <a:spcPct val="170000"/>
              </a:lnSpc>
            </a:pPr>
            <a:r>
              <a:rPr lang="en-US" sz="2000" dirty="0"/>
              <a:t>Contains gluon </a:t>
            </a:r>
            <a:r>
              <a:rPr lang="en-US" altLang="zh-CN" sz="2000" dirty="0"/>
              <a:t>structure</a:t>
            </a:r>
            <a:endParaRPr lang="en-US" sz="2000" dirty="0"/>
          </a:p>
          <a:p>
            <a:pPr>
              <a:lnSpc>
                <a:spcPct val="170000"/>
              </a:lnSpc>
            </a:pPr>
            <a:r>
              <a:rPr lang="en-US" sz="2400" dirty="0"/>
              <a:t>Consistency between mass spectrum and hadron structure</a:t>
            </a:r>
          </a:p>
          <a:p>
            <a:pPr>
              <a:lnSpc>
                <a:spcPct val="170000"/>
              </a:lnSpc>
            </a:pPr>
            <a:r>
              <a:rPr lang="en-US" altLang="zh-CN" sz="2400" dirty="0"/>
              <a:t>S</a:t>
            </a:r>
            <a:r>
              <a:rPr lang="en-US" sz="2400" dirty="0"/>
              <a:t>ystematically expandable by including higher </a:t>
            </a:r>
            <a:r>
              <a:rPr lang="en-US" sz="2400" dirty="0" err="1"/>
              <a:t>Fock</a:t>
            </a:r>
            <a:r>
              <a:rPr lang="en-US" sz="2400" dirty="0"/>
              <a:t> sectors</a:t>
            </a:r>
          </a:p>
          <a:p>
            <a:pPr marL="0" indent="0">
              <a:lnSpc>
                <a:spcPct val="170000"/>
              </a:lnSpc>
              <a:buNone/>
            </a:pPr>
            <a:endParaRPr lang="en-US" dirty="0"/>
          </a:p>
          <a:p>
            <a:pPr>
              <a:lnSpc>
                <a:spcPct val="170000"/>
              </a:lnSpc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96F056-CA47-43B5-8668-0D9188BB5027}"/>
              </a:ext>
            </a:extLst>
          </p:cNvPr>
          <p:cNvSpPr txBox="1"/>
          <p:nvPr/>
        </p:nvSpPr>
        <p:spPr>
          <a:xfrm>
            <a:off x="2571565" y="5470304"/>
            <a:ext cx="3629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  Thank you!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02082CA5-DF92-4E7C-B57A-DCD26EF20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9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4218" y="199515"/>
            <a:ext cx="9144000" cy="525779"/>
          </a:xfrm>
        </p:spPr>
        <p:txBody>
          <a:bodyPr>
            <a:noAutofit/>
          </a:bodyPr>
          <a:lstStyle/>
          <a:p>
            <a:pPr algn="ctr"/>
            <a:r>
              <a:rPr lang="en-US" sz="3200" u="sng" dirty="0"/>
              <a:t>Hamiltonian Formalism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863" y="1883093"/>
            <a:ext cx="1428750" cy="141664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7538" y="1004332"/>
                <a:ext cx="68086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 algn="ctr">
                  <a:buFont typeface="Arial" charset="0"/>
                  <a:buChar char="•"/>
                </a:pPr>
                <a:r>
                  <a:rPr lang="en-US" altLang="zh-CN" dirty="0"/>
                  <a:t>Schrödinger equation universally describes different physics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charset="0"/>
                        </a:rPr>
                        <m:t>𝐻</m:t>
                      </m:r>
                      <m:d>
                        <m:dPr>
                          <m:begChr m:val="|"/>
                          <m:endChr m:val="〉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𝜓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𝐸</m:t>
                      </m:r>
                      <m:r>
                        <a:rPr lang="en-US" altLang="zh-CN" i="1">
                          <a:latin typeface="Cambria Math" charset="0"/>
                        </a:rPr>
                        <m:t>|</m:t>
                      </m:r>
                      <m:r>
                        <a:rPr lang="en-US" altLang="zh-CN" i="1">
                          <a:latin typeface="Cambria Math" charset="0"/>
                        </a:rPr>
                        <m:t>𝜓</m:t>
                      </m:r>
                      <m:r>
                        <a:rPr lang="en-US" altLang="zh-CN" i="1">
                          <a:latin typeface="Cambria Math" charset="0"/>
                        </a:rPr>
                        <m:t>〉</m:t>
                      </m:r>
                    </m:oMath>
                  </m:oMathPara>
                </a14:m>
                <a:endParaRPr lang="en-US" dirty="0">
                  <a:latin typeface="+mn-ea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38" y="1004332"/>
                <a:ext cx="6808678" cy="646331"/>
              </a:xfrm>
              <a:prstGeom prst="rect">
                <a:avLst/>
              </a:prstGeom>
              <a:blipFill>
                <a:blip r:embed="rId4"/>
                <a:stretch>
                  <a:fillRect t="-7692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1900" y="1883092"/>
            <a:ext cx="1414463" cy="14144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3650" y="1883092"/>
            <a:ext cx="1414463" cy="14144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8636" y="3411130"/>
            <a:ext cx="214419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Nonrelativistic, few-body</a:t>
            </a:r>
            <a:endParaRPr lang="en-US" sz="135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416685" y="3396296"/>
            <a:ext cx="215346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Nonrelativistic, many-body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20996" y="3389525"/>
            <a:ext cx="222667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>
                <a:solidFill>
                  <a:srgbClr val="FF0000"/>
                </a:solidFill>
              </a:rPr>
              <a:t>Relativistic</a:t>
            </a:r>
            <a:r>
              <a:rPr lang="en-US" altLang="zh-CN" sz="1350" b="1" dirty="0"/>
              <a:t>, many-body</a:t>
            </a:r>
            <a:endParaRPr lang="en-US" sz="135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14613" y="2388891"/>
            <a:ext cx="5727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atom</a:t>
            </a:r>
            <a:endParaRPr lang="en-US" sz="135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186363" y="2347950"/>
            <a:ext cx="75529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nucleus</a:t>
            </a:r>
            <a:endParaRPr lang="en-US" sz="135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800975" y="2388891"/>
            <a:ext cx="72471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50" b="1" dirty="0"/>
              <a:t>hadron</a:t>
            </a:r>
            <a:endParaRPr lang="en-US" sz="135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07194" y="3756951"/>
            <a:ext cx="6615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algn="ctr">
              <a:buFont typeface="Arial" charset="0"/>
              <a:buChar char="•"/>
            </a:pPr>
            <a:r>
              <a:rPr lang="en-US" altLang="zh-CN" dirty="0"/>
              <a:t>Wave functions encode full information of the system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216" y="856423"/>
            <a:ext cx="1734452" cy="764411"/>
          </a:xfrm>
          <a:prstGeom prst="rect">
            <a:avLst/>
          </a:prstGeom>
        </p:spPr>
      </p:pic>
      <p:sp>
        <p:nvSpPr>
          <p:cNvPr id="20" name="灯片编号占位符 3">
            <a:extLst>
              <a:ext uri="{FF2B5EF4-FFF2-40B4-BE49-F238E27FC236}">
                <a16:creationId xmlns:a16="http://schemas.microsoft.com/office/drawing/2014/main" id="{07461C32-4F89-4ECE-9132-355082890CEC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4E17E62-5302-CA42-88E9-9567224DCEF2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9A938E4D-F021-4850-A292-725B03DCD3D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9850"/>
          <a:stretch/>
        </p:blipFill>
        <p:spPr>
          <a:xfrm>
            <a:off x="1353791" y="4135941"/>
            <a:ext cx="6347981" cy="2317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0235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E9C02-29A9-704E-9D14-77363EE52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u="sng" dirty="0"/>
              <a:t>Light-front Time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67E9C1-E516-5C4F-AB18-64C3D0034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2336" y="1690689"/>
                <a:ext cx="8677656" cy="493731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adron structure is measured by (virtual) photon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"see” the </a:t>
                </a:r>
                <a:r>
                  <a:rPr lang="en-US" dirty="0">
                    <a:solidFill>
                      <a:srgbClr val="FF0000"/>
                    </a:solidFill>
                  </a:rPr>
                  <a:t>world</a:t>
                </a:r>
                <a:r>
                  <a:rPr lang="en-US" dirty="0"/>
                  <a:t> at fixed </a:t>
                </a:r>
                <a:r>
                  <a:rPr lang="en-US" dirty="0">
                    <a:solidFill>
                      <a:srgbClr val="FF0000"/>
                    </a:solidFill>
                  </a:rPr>
                  <a:t>light-front</a:t>
                </a:r>
                <a:r>
                  <a:rPr lang="en-US" dirty="0"/>
                  <a:t> tim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67E9C1-E516-5C4F-AB18-64C3D0034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2336" y="1690689"/>
                <a:ext cx="8677656" cy="4937314"/>
              </a:xfrm>
              <a:blipFill>
                <a:blip r:embed="rId2"/>
                <a:stretch>
                  <a:fillRect l="-1170" t="-2051" r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968E78B2-DE46-FB44-953E-0CDF54092C31}"/>
              </a:ext>
            </a:extLst>
          </p:cNvPr>
          <p:cNvSpPr/>
          <p:nvPr/>
        </p:nvSpPr>
        <p:spPr>
          <a:xfrm>
            <a:off x="3985693" y="2422246"/>
            <a:ext cx="1436577" cy="1408176"/>
          </a:xfrm>
          <a:prstGeom prst="ellipse">
            <a:avLst/>
          </a:prstGeom>
          <a:gradFill flip="none" rotWithShape="1">
            <a:gsLst>
              <a:gs pos="35000">
                <a:schemeClr val="accent5">
                  <a:lumMod val="12000"/>
                  <a:lumOff val="88000"/>
                  <a:alpha val="60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9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AE6F0D1-F4D5-F847-A131-CAA38257C204}"/>
              </a:ext>
            </a:extLst>
          </p:cNvPr>
          <p:cNvSpPr/>
          <p:nvPr/>
        </p:nvSpPr>
        <p:spPr>
          <a:xfrm>
            <a:off x="4320460" y="2822000"/>
            <a:ext cx="146304" cy="14630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B0A758A-6806-4247-A67C-856B3168BD2C}"/>
              </a:ext>
            </a:extLst>
          </p:cNvPr>
          <p:cNvSpPr/>
          <p:nvPr/>
        </p:nvSpPr>
        <p:spPr>
          <a:xfrm>
            <a:off x="4682242" y="3446597"/>
            <a:ext cx="146304" cy="14630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BB2EC54-B686-CC4A-8EE3-0E0929D6A02B}"/>
              </a:ext>
            </a:extLst>
          </p:cNvPr>
          <p:cNvSpPr/>
          <p:nvPr/>
        </p:nvSpPr>
        <p:spPr>
          <a:xfrm>
            <a:off x="5010202" y="2906170"/>
            <a:ext cx="146304" cy="146304"/>
          </a:xfrm>
          <a:prstGeom prst="ellipse">
            <a:avLst/>
          </a:prstGeom>
          <a:solidFill>
            <a:srgbClr val="0000FF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E8F1FD9-E27C-6745-ACE9-65EF47DC817F}"/>
              </a:ext>
            </a:extLst>
          </p:cNvPr>
          <p:cNvCxnSpPr/>
          <p:nvPr/>
        </p:nvCxnSpPr>
        <p:spPr>
          <a:xfrm>
            <a:off x="3627934" y="2367688"/>
            <a:ext cx="0" cy="15355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72F91F9-F600-6442-8032-A4E41C7826EE}"/>
              </a:ext>
            </a:extLst>
          </p:cNvPr>
          <p:cNvGrpSpPr/>
          <p:nvPr/>
        </p:nvGrpSpPr>
        <p:grpSpPr>
          <a:xfrm>
            <a:off x="6681758" y="2373463"/>
            <a:ext cx="1490472" cy="1903568"/>
            <a:chOff x="6585509" y="4958010"/>
            <a:chExt cx="1490472" cy="1839831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C1BF7E2-1228-FE43-A1E0-BCC1B773CF44}"/>
                </a:ext>
              </a:extLst>
            </p:cNvPr>
            <p:cNvSpPr/>
            <p:nvPr/>
          </p:nvSpPr>
          <p:spPr>
            <a:xfrm>
              <a:off x="6585509" y="4958010"/>
              <a:ext cx="1490472" cy="1408176"/>
            </a:xfrm>
            <a:prstGeom prst="ellipse">
              <a:avLst/>
            </a:prstGeom>
            <a:gradFill flip="none" rotWithShape="1">
              <a:gsLst>
                <a:gs pos="35000">
                  <a:schemeClr val="accent5">
                    <a:lumMod val="12000"/>
                    <a:lumOff val="88000"/>
                    <a:alpha val="60000"/>
                  </a:schemeClr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9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DF68081-351F-554B-890B-E94330BFBF04}"/>
                </a:ext>
              </a:extLst>
            </p:cNvPr>
            <p:cNvSpPr/>
            <p:nvPr/>
          </p:nvSpPr>
          <p:spPr>
            <a:xfrm>
              <a:off x="6858346" y="5548400"/>
              <a:ext cx="146304" cy="1463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A1B0B3E-9787-F947-A1C5-62215E04F28B}"/>
                </a:ext>
              </a:extLst>
            </p:cNvPr>
            <p:cNvSpPr/>
            <p:nvPr/>
          </p:nvSpPr>
          <p:spPr>
            <a:xfrm>
              <a:off x="7294427" y="5292245"/>
              <a:ext cx="146304" cy="146304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471053C-E553-D34B-A496-65A0563B6732}"/>
                </a:ext>
              </a:extLst>
            </p:cNvPr>
            <p:cNvSpPr/>
            <p:nvPr/>
          </p:nvSpPr>
          <p:spPr>
            <a:xfrm>
              <a:off x="7731643" y="5989171"/>
              <a:ext cx="146304" cy="146304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8" name="Graphic 27" descr="Checkmark">
              <a:extLst>
                <a:ext uri="{FF2B5EF4-FFF2-40B4-BE49-F238E27FC236}">
                  <a16:creationId xmlns:a16="http://schemas.microsoft.com/office/drawing/2014/main" id="{7B4DD953-BCEB-134E-A399-04D435546D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7261928" y="6429128"/>
              <a:ext cx="368713" cy="368713"/>
            </a:xfrm>
            <a:prstGeom prst="rect">
              <a:avLst/>
            </a:prstGeom>
          </p:spPr>
        </p:pic>
      </p:grp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386FFF74-8649-DF40-8CBC-A77973E2A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2422246"/>
            <a:ext cx="2432392" cy="145130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9E783215-2481-CB40-92BB-38D7BED4C652}"/>
              </a:ext>
            </a:extLst>
          </p:cNvPr>
          <p:cNvSpPr/>
          <p:nvPr/>
        </p:nvSpPr>
        <p:spPr>
          <a:xfrm>
            <a:off x="4247308" y="3033089"/>
            <a:ext cx="146304" cy="15137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A263DF8-58EC-C543-BBF9-3074E018BA99}"/>
              </a:ext>
            </a:extLst>
          </p:cNvPr>
          <p:cNvSpPr/>
          <p:nvPr/>
        </p:nvSpPr>
        <p:spPr>
          <a:xfrm>
            <a:off x="4679489" y="2768060"/>
            <a:ext cx="146304" cy="151372"/>
          </a:xfrm>
          <a:prstGeom prst="ellipse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92E601-F376-1747-8246-A11C6A992F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6507" y="4789833"/>
            <a:ext cx="2240473" cy="1656748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9DF3C26-E539-40A3-A912-BF7683D31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987D949-A0EF-3B42-8C09-595EE82512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352" y="4990886"/>
            <a:ext cx="2240473" cy="157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67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00799 0.03102 " pathEditMode="relative" rAng="0" ptsTypes="AA">
                                      <p:cBhvr>
                                        <p:cTn id="6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55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7.40741E-7 L 0.00799 0.03542 " pathEditMode="relative" rAng="0" ptsTypes="AA">
                                      <p:cBhvr>
                                        <p:cTn id="8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175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4.72222E-6 -0.04675 " pathEditMode="relative" rAng="0" ptsTypes="AA">
                                      <p:cBhvr>
                                        <p:cTn id="10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7407E-6 L 0.0757 0.00023 " pathEditMode="relative" rAng="0" ptsTypes="AA">
                                      <p:cBhvr>
                                        <p:cTn id="12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6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3102 L -0.01632 0.08056 " pathEditMode="relative" rAng="0" ptsTypes="AA">
                                      <p:cBhvr>
                                        <p:cTn id="1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47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4675 L 4.72222E-6 -0.09838 " pathEditMode="relative" rAng="0" ptsTypes="AA">
                                      <p:cBhvr>
                                        <p:cTn id="2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9 0.03542 L -0.00798 0.06829 " pathEditMode="relative" rAng="0" ptsTypes="AA">
                                      <p:cBhvr>
                                        <p:cTn id="2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" y="164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87 -0.00024 L 0.12344 0.00046 " pathEditMode="fixed" rAng="0" ptsTypes="AA">
                                      <p:cBhvr>
                                        <p:cTn id="2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32 0.08056 L 0.00989 0.10186 " pathEditMode="fixed" rAng="0" ptsTypes="AA">
                                      <p:cBhvr>
                                        <p:cTn id="2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10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9838 L -0.02101 -0.13681 " pathEditMode="fixed" rAng="0" ptsTypes="AA">
                                      <p:cBhvr>
                                        <p:cTn id="3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" y="-192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6829 L 0.00972 0.08148 " pathEditMode="fixed" rAng="0" ptsTypes="AA">
                                      <p:cBhvr>
                                        <p:cTn id="3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64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44 4.07407E-6 L 0.16945 4.07407E-6 " pathEditMode="relative" rAng="0" ptsTypes="AA">
                                      <p:cBhvr>
                                        <p:cTn id="3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31" grpId="0" animBg="1"/>
      <p:bldP spid="3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941612" y="1690820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" imgH="182880" progId="Equation.DSMT4">
                  <p:embed/>
                </p:oleObj>
              </mc:Choice>
              <mc:Fallback>
                <p:oleObj name="Equation" r:id="rId3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1612" y="1690820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48077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54930" y="2111919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23574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2522979" y="1571626"/>
            <a:ext cx="0" cy="4672362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589" y="2156989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942202" y="1666904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41705" imgH="182880" progId="Equation.DSMT4">
                  <p:embed/>
                </p:oleObj>
              </mc:Choice>
              <mc:Fallback>
                <p:oleObj name="Equation" r:id="rId6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2202" y="1666904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8"/>
          <a:srcRect t="1921"/>
          <a:stretch>
            <a:fillRect/>
          </a:stretch>
        </p:blipFill>
        <p:spPr>
          <a:xfrm>
            <a:off x="3029658" y="2146130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01028" y="3589564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67329" y="5062986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6025" imgH="384175" progId="Equation.DSMT4">
                  <p:embed/>
                </p:oleObj>
              </mc:Choice>
              <mc:Fallback>
                <p:oleObj name="Equation" r:id="rId9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329" y="5062986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640634" y="5067209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73225" imgH="384175" progId="Equation.DSMT4">
                  <p:embed/>
                </p:oleObj>
              </mc:Choice>
              <mc:Fallback>
                <p:oleObj name="Equation" r:id="rId11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0634" y="5067209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30752" y="4300585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582466" y="5755354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4"/>
          <a:stretch>
            <a:fillRect/>
          </a:stretch>
        </p:blipFill>
        <p:spPr>
          <a:xfrm>
            <a:off x="3045747" y="5717102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42322" y="4950748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54930" y="5636974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blipFill>
                <a:blip r:embed="rId16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blipFill rotWithShape="0">
                <a:blip r:embed="rId1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blipFill>
                <a:blip r:embed="rId18"/>
                <a:stretch>
                  <a:fillRect l="-1770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blipFill rotWithShape="0">
                <a:blip r:embed="rId19"/>
                <a:stretch>
                  <a:fillRect l="-3195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/>
              <p:nvPr/>
            </p:nvSpPr>
            <p:spPr>
              <a:xfrm>
                <a:off x="5050548" y="3974667"/>
                <a:ext cx="4109934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dvantages: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Frame-independent</a:t>
                </a:r>
                <a:r>
                  <a:rPr lang="en-US" dirty="0"/>
                  <a:t> wave funct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Convenient for </a:t>
                </a:r>
                <a:r>
                  <a:rPr lang="en-US" dirty="0" err="1"/>
                  <a:t>lightcone</a:t>
                </a:r>
                <a:r>
                  <a:rPr lang="en-US" dirty="0"/>
                  <a:t> observable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No square root in Hamiltoni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...</a:t>
                </a: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548" y="3974667"/>
                <a:ext cx="4109934" cy="1754326"/>
              </a:xfrm>
              <a:prstGeom prst="rect">
                <a:avLst/>
              </a:prstGeom>
              <a:blipFill>
                <a:blip r:embed="rId20"/>
                <a:stretch>
                  <a:fillRect l="-1335" t="-1736" b="-45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u="sng" dirty="0"/>
              <a:t>Light-front Quant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3283" y="1328350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61843" y="1335629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087" y="983628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22D1CF4-2F9F-4258-AD1B-DD890156C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5</a:t>
            </a:fld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835F0DA-F597-1D4F-BC40-D6744D5B4074}"/>
              </a:ext>
            </a:extLst>
          </p:cNvPr>
          <p:cNvSpPr txBox="1"/>
          <p:nvPr/>
        </p:nvSpPr>
        <p:spPr>
          <a:xfrm>
            <a:off x="4865843" y="1693777"/>
            <a:ext cx="4223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Not just a coordinate transformation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Different quantization surface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Profound consequences?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447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/>
              <p:nvPr/>
            </p:nvSpPr>
            <p:spPr>
              <a:xfrm>
                <a:off x="1013415" y="1001186"/>
                <a:ext cx="7060019" cy="5487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FF0000"/>
                    </a:solidFill>
                  </a:rPr>
                  <a:t>Nonperturbative eigenvalue proble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light-front Hamiltonia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mass eigenstat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eigenvalue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/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7030A0"/>
                    </a:solidFill>
                  </a:rPr>
                  <a:t>Evaluate observables</a:t>
                </a:r>
              </a:p>
              <a:p>
                <a:pPr lvl="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  <m:e>
                          <m:r>
                            <a:rPr lang="en-US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7030A0"/>
                  </a:solidFill>
                </a:endParaRP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ck sector expan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err="1"/>
                  <a:t>Eg.</a:t>
                </a:r>
                <a:r>
                  <a:rPr lang="en-US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Transverse: 2D harmonic oscillator basis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Longitudinal: plane-wave basis, labeled b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Basis truncation: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nary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are basis truncation parameter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15" y="1001186"/>
                <a:ext cx="7060019" cy="5487143"/>
              </a:xfrm>
              <a:prstGeom prst="rect">
                <a:avLst/>
              </a:prstGeom>
              <a:blipFill>
                <a:blip r:embed="rId3"/>
                <a:stretch>
                  <a:fillRect l="-518" t="-3000"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431253" y="6148481"/>
                <a:ext cx="49544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: High UV cutoff &amp; low IR cutoff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253" y="6148481"/>
                <a:ext cx="4954484" cy="646331"/>
              </a:xfrm>
              <a:prstGeom prst="rect">
                <a:avLst/>
              </a:prstGeom>
              <a:blipFill>
                <a:blip r:embed="rId4"/>
                <a:stretch>
                  <a:fillRect l="-1107"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7F027868-7EFB-7E4F-8797-7322845CA06D}"/>
              </a:ext>
            </a:extLst>
          </p:cNvPr>
          <p:cNvSpPr txBox="1"/>
          <p:nvPr/>
        </p:nvSpPr>
        <p:spPr>
          <a:xfrm>
            <a:off x="1292853" y="249847"/>
            <a:ext cx="7222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+mj-lt"/>
              </a:rPr>
              <a:t>Basis Light-front Quantiz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A934E3-ABFE-D443-B68A-78B2179D7378}"/>
              </a:ext>
            </a:extLst>
          </p:cNvPr>
          <p:cNvSpPr txBox="1"/>
          <p:nvPr/>
        </p:nvSpPr>
        <p:spPr>
          <a:xfrm>
            <a:off x="6918449" y="890833"/>
            <a:ext cx="177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Vary et al, 2008]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5603DA5-CBD0-43EC-B147-53B7DF0A0E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8B3579-08F2-7343-98E4-2D2F660AB067}"/>
                  </a:ext>
                </a:extLst>
              </p:cNvPr>
              <p:cNvSpPr txBox="1"/>
              <p:nvPr/>
            </p:nvSpPr>
            <p:spPr>
              <a:xfrm>
                <a:off x="285751" y="3912925"/>
                <a:ext cx="822959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sz="16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600" b="1" i="1">
                              <a:latin typeface="Cambria Math" panose="02040503050406030204" pitchFamily="18" charset="0"/>
                            </a:rPr>
                            <m:t>Meson</m:t>
                          </m:r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1600" b="1" i="1" dirty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begChr m:val="|"/>
                          <m:endChr m:val="⟩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sz="1600" b="1" i="1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n-US" sz="16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08B3579-08F2-7343-98E4-2D2F660AB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51" y="3912925"/>
                <a:ext cx="8229599" cy="246221"/>
              </a:xfrm>
              <a:prstGeom prst="rect">
                <a:avLst/>
              </a:prstGeom>
              <a:blipFill>
                <a:blip r:embed="rId5"/>
                <a:stretch>
                  <a:fillRect b="-27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77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/>
              <p:nvPr/>
            </p:nvSpPr>
            <p:spPr>
              <a:xfrm>
                <a:off x="3758267" y="3871860"/>
                <a:ext cx="437905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267" y="3871860"/>
                <a:ext cx="4379053" cy="523220"/>
              </a:xfrm>
              <a:prstGeom prst="rect">
                <a:avLst/>
              </a:prstGeom>
              <a:blipFill>
                <a:blip r:embed="rId2"/>
                <a:stretch>
                  <a:fillRect l="-3478" t="-130233" b="-195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F564E0D-2F75-4C9F-BA2C-8A19A4E3ADCC}"/>
                  </a:ext>
                </a:extLst>
              </p:cNvPr>
              <p:cNvSpPr/>
              <p:nvPr/>
            </p:nvSpPr>
            <p:spPr>
              <a:xfrm>
                <a:off x="479569" y="1994124"/>
                <a:ext cx="437905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1F564E0D-2F75-4C9F-BA2C-8A19A4E3AD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569" y="1994124"/>
                <a:ext cx="4379053" cy="523220"/>
              </a:xfrm>
              <a:prstGeom prst="rect">
                <a:avLst/>
              </a:prstGeom>
              <a:blipFill>
                <a:blip r:embed="rId3"/>
                <a:stretch>
                  <a:fillRect t="-130233" b="-195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箭头: 右 5">
            <a:extLst>
              <a:ext uri="{FF2B5EF4-FFF2-40B4-BE49-F238E27FC236}">
                <a16:creationId xmlns:a16="http://schemas.microsoft.com/office/drawing/2014/main" id="{1E1179CD-6BA8-4F13-B344-9C1123FF9E13}"/>
              </a:ext>
            </a:extLst>
          </p:cNvPr>
          <p:cNvSpPr/>
          <p:nvPr/>
        </p:nvSpPr>
        <p:spPr>
          <a:xfrm rot="2294031">
            <a:off x="3327121" y="2989287"/>
            <a:ext cx="1208014" cy="4446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508585F-E8D8-4EB1-B2DF-64B37CB81EBA}"/>
              </a:ext>
            </a:extLst>
          </p:cNvPr>
          <p:cNvCxnSpPr>
            <a:cxnSpLocks/>
          </p:cNvCxnSpPr>
          <p:nvPr/>
        </p:nvCxnSpPr>
        <p:spPr>
          <a:xfrm>
            <a:off x="3106663" y="1931122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4">
            <a:extLst>
              <a:ext uri="{FF2B5EF4-FFF2-40B4-BE49-F238E27FC236}">
                <a16:creationId xmlns:a16="http://schemas.microsoft.com/office/drawing/2014/main" id="{71A0F56B-90F7-4E48-8F8B-4B9C2E1C5353}"/>
              </a:ext>
            </a:extLst>
          </p:cNvPr>
          <p:cNvCxnSpPr>
            <a:cxnSpLocks/>
          </p:cNvCxnSpPr>
          <p:nvPr/>
        </p:nvCxnSpPr>
        <p:spPr>
          <a:xfrm>
            <a:off x="7230988" y="3807645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567768D-B1DF-6245-BB9A-4AA83B07D60E}"/>
              </a:ext>
            </a:extLst>
          </p:cNvPr>
          <p:cNvSpPr txBox="1"/>
          <p:nvPr/>
        </p:nvSpPr>
        <p:spPr>
          <a:xfrm>
            <a:off x="1317298" y="2751846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70E59E1-91A8-0A4B-80FC-029C5C122F53}"/>
              </a:ext>
            </a:extLst>
          </p:cNvPr>
          <p:cNvSpPr txBox="1"/>
          <p:nvPr/>
        </p:nvSpPr>
        <p:spPr>
          <a:xfrm>
            <a:off x="1085435" y="241055"/>
            <a:ext cx="738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Progress in Heavy Meson: Including One Dynamical Glu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C583816-313F-FE48-81AF-5FDF5818D83B}"/>
              </a:ext>
            </a:extLst>
          </p:cNvPr>
          <p:cNvSpPr txBox="1"/>
          <p:nvPr/>
        </p:nvSpPr>
        <p:spPr>
          <a:xfrm>
            <a:off x="4378394" y="4772164"/>
            <a:ext cx="1657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in preparation]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C5E704B-C5D5-6341-84E0-22572959D7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7966" y="1427955"/>
            <a:ext cx="1635500" cy="163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470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2-07-07 at 12.42.5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321" y="949500"/>
            <a:ext cx="6215358" cy="542610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08A9FF-3A4B-B54D-B9B0-692605FA4BCD}"/>
              </a:ext>
            </a:extLst>
          </p:cNvPr>
          <p:cNvSpPr txBox="1"/>
          <p:nvPr/>
        </p:nvSpPr>
        <p:spPr>
          <a:xfrm>
            <a:off x="2632842" y="251561"/>
            <a:ext cx="3720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Light-front QCD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/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𝐹𝑄𝐶𝐷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3342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2BF970-A585-E74A-BBE6-80724CD81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839" y="63717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u="sng" dirty="0"/>
              <a:t>Heavy Quarkonium  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04820" y="3705306"/>
            <a:ext cx="1987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Confining potential: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555192" y="2179620"/>
                <a:ext cx="7934927" cy="1679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𝑒𝑓𝑓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amp;</m:t>
                          </m:r>
                          <m:nary>
                            <m:naryPr>
                              <m:grow m:val="on"/>
                              <m:subHide m:val="on"/>
                              <m:sup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d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</m:sup>
                          </m:s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CN" alt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q</m:t>
                                  </m:r>
                                  <m: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zh-CN" altLang="en-US">
                                              <a:solidFill>
                                                <a:srgbClr val="7030A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den>
                          </m:f>
                          <m:r>
                            <a:rPr lang="zh-CN" altLang="en-US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zh-CN" altLang="en-US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i="1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>
                                      <a:solidFill>
                                        <a:srgbClr val="7030A0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  <m:sSup>
                                    <m:sSupPr>
                                      <m:ctrlPr>
                                        <a:rPr lang="zh-CN" altLang="en-US" i="1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zh-CN" altLang="en-US">
                                          <a:solidFill>
                                            <a:srgbClr val="7030A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⊥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zh-CN" altLang="en-US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&amp;</m:t>
                          </m:r>
                        </m:e>
                        <m:e>
                          <m:r>
                            <a:rPr lang="zh-CN" altLang="en-US" smtClean="0">
                              <a:latin typeface="Cambria Math" panose="02040503050406030204" pitchFamily="18" charset="0"/>
                            </a:rPr>
                            <m:t>&amp;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f>
                            <m:f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zh-CN" altLang="en-US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</m:e>
                                        <m:sup>
                                          <m:r>
                                            <a:rPr lang="zh-CN" altLang="en-US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zh-CN" altLang="en-US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bar>
                            <m:barPr>
                              <m:pos m:val="top"/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</m:ba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zh-CN" altLang="en-US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𝛹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𝑐𝑜𝑛𝑓</m:t>
                              </m:r>
                            </m:sub>
                          </m:sSub>
                        </m:e>
                      </m:eqArr>
                    </m:oMath>
                  </m:oMathPara>
                </a14:m>
                <a:endParaRPr lang="en-US" altLang="zh-CN" b="0" dirty="0"/>
              </a:p>
              <a:p>
                <a:r>
                  <a:rPr lang="en-US" altLang="zh-CN" dirty="0"/>
                  <a:t>   </a:t>
                </a:r>
                <a:endParaRPr lang="zh-CN" altLang="en-US" dirty="0"/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92" y="2179620"/>
                <a:ext cx="7934927" cy="167969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组合 31"/>
          <p:cNvGrpSpPr/>
          <p:nvPr/>
        </p:nvGrpSpPr>
        <p:grpSpPr>
          <a:xfrm>
            <a:off x="1092064" y="3890368"/>
            <a:ext cx="6251171" cy="2297746"/>
            <a:chOff x="958733" y="2981501"/>
            <a:chExt cx="6251171" cy="2297746"/>
          </a:xfrm>
        </p:grpSpPr>
        <p:sp>
          <p:nvSpPr>
            <p:cNvPr id="26" name="文本框 25"/>
            <p:cNvSpPr txBox="1"/>
            <p:nvPr/>
          </p:nvSpPr>
          <p:spPr>
            <a:xfrm>
              <a:off x="3943628" y="4448250"/>
              <a:ext cx="30507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Longitudinal confinement</a:t>
              </a:r>
              <a:endParaRPr lang="zh-CN" altLang="en-US" dirty="0"/>
            </a:p>
          </p:txBody>
        </p:sp>
        <p:grpSp>
          <p:nvGrpSpPr>
            <p:cNvPr id="31" name="组合 30"/>
            <p:cNvGrpSpPr/>
            <p:nvPr/>
          </p:nvGrpSpPr>
          <p:grpSpPr>
            <a:xfrm>
              <a:off x="958733" y="2981501"/>
              <a:ext cx="6251171" cy="2297746"/>
              <a:chOff x="1047402" y="2897236"/>
              <a:chExt cx="6251171" cy="2297746"/>
            </a:xfrm>
          </p:grpSpPr>
          <p:grpSp>
            <p:nvGrpSpPr>
              <p:cNvPr id="30" name="组合 29"/>
              <p:cNvGrpSpPr/>
              <p:nvPr/>
            </p:nvGrpSpPr>
            <p:grpSpPr>
              <a:xfrm>
                <a:off x="1047402" y="3254352"/>
                <a:ext cx="6251171" cy="1940630"/>
                <a:chOff x="1047402" y="3254352"/>
                <a:chExt cx="6251171" cy="194063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" name="文本框 20"/>
                    <p:cNvSpPr txBox="1"/>
                    <p:nvPr/>
                  </p:nvSpPr>
                  <p:spPr>
                    <a:xfrm>
                      <a:off x="1047402" y="3369213"/>
                      <a:ext cx="6251171" cy="109433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zh-CN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𝑐𝑜𝑛𝑓</m:t>
                                </m:r>
                              </m:sub>
                            </m:sSub>
                            <m: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𝜅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b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d>
                              <m:d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sSubSup>
                              <m:sSubSup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altLang="zh-CN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𝜅</m:t>
                                    </m:r>
                                  </m:e>
                                  <m:sub>
                                    <m:r>
                                      <a:rPr lang="en-US" altLang="zh-CN" b="0" i="1" smtClean="0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𝑞</m:t>
                                            </m:r>
                                          </m:sub>
                                        </m:sSub>
                                        <m:r>
                                          <a:rPr lang="en-US" altLang="zh-CN" i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sSub>
                                          <m:sSubPr>
                                            <m:ctrlP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zh-CN" i="1">
                                                <a:latin typeface="Cambria Math" panose="02040503050406030204" pitchFamily="18" charset="0"/>
                                              </a:rPr>
                                              <m:t>𝑚</m:t>
                                            </m:r>
                                          </m:e>
                                          <m:sub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altLang="zh-CN" i="1">
                                                    <a:latin typeface="Cambria Math" panose="02040503050406030204" pitchFamily="18" charset="0"/>
                                                  </a:rPr>
                                                  <m:t>𝑞</m:t>
                                                </m:r>
                                              </m:e>
                                            </m:acc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oMath>
                        </m:oMathPara>
                      </a14:m>
                      <a:endParaRPr lang="zh-CN" altLang="en-US" dirty="0"/>
                    </a:p>
                    <a:p>
                      <a:endParaRPr lang="zh-CN" altLang="en-US" dirty="0"/>
                    </a:p>
                  </p:txBody>
                </p:sp>
              </mc:Choice>
              <mc:Fallback xmlns="">
                <p:sp>
                  <p:nvSpPr>
                    <p:cNvPr id="21" name="文本框 2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47402" y="3369213"/>
                      <a:ext cx="6251171" cy="109433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2" name="右大括号 21"/>
                <p:cNvSpPr/>
                <p:nvPr/>
              </p:nvSpPr>
              <p:spPr>
                <a:xfrm rot="5400000">
                  <a:off x="2883757" y="3432638"/>
                  <a:ext cx="232757" cy="1248425"/>
                </a:xfrm>
                <a:prstGeom prst="righ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3" name="文本框 22"/>
                <p:cNvSpPr txBox="1"/>
                <p:nvPr/>
              </p:nvSpPr>
              <p:spPr>
                <a:xfrm>
                  <a:off x="1975072" y="4271652"/>
                  <a:ext cx="200180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/>
                    <a:t>Inspired by light-front holographic QCD</a:t>
                  </a:r>
                  <a:endParaRPr lang="zh-CN" altLang="en-US" dirty="0"/>
                </a:p>
              </p:txBody>
            </p:sp>
            <p:sp>
              <p:nvSpPr>
                <p:cNvPr id="24" name="右大括号 23"/>
                <p:cNvSpPr/>
                <p:nvPr/>
              </p:nvSpPr>
              <p:spPr>
                <a:xfrm rot="5400000">
                  <a:off x="5227632" y="2892160"/>
                  <a:ext cx="232757" cy="2734262"/>
                </a:xfrm>
                <a:prstGeom prst="rightBrace">
                  <a:avLst>
                    <a:gd name="adj1" fmla="val 0"/>
                    <a:gd name="adj2" fmla="val 50000"/>
                  </a:avLst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7" name="左大括号 26"/>
                <p:cNvSpPr/>
                <p:nvPr/>
              </p:nvSpPr>
              <p:spPr>
                <a:xfrm rot="5400000">
                  <a:off x="4267304" y="1588932"/>
                  <a:ext cx="249381" cy="3580221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29" name="文本框 28"/>
              <p:cNvSpPr txBox="1"/>
              <p:nvPr/>
            </p:nvSpPr>
            <p:spPr>
              <a:xfrm>
                <a:off x="3552931" y="2897236"/>
                <a:ext cx="17910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Long-distance</a:t>
                </a:r>
                <a:endParaRPr lang="zh-CN" altLang="en-US" dirty="0"/>
              </a:p>
            </p:txBody>
          </p:sp>
        </p:grpSp>
      </p:grpSp>
      <p:sp>
        <p:nvSpPr>
          <p:cNvPr id="33" name="文本框 32"/>
          <p:cNvSpPr txBox="1"/>
          <p:nvPr/>
        </p:nvSpPr>
        <p:spPr>
          <a:xfrm>
            <a:off x="304820" y="1810288"/>
            <a:ext cx="7530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ight-front QCD Hamiltonian + effective confining potential:</a:t>
            </a:r>
            <a:endParaRPr lang="zh-CN" alt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534FC1-1514-2C45-A8EE-FC9480843D5B}"/>
              </a:ext>
            </a:extLst>
          </p:cNvPr>
          <p:cNvSpPr txBox="1"/>
          <p:nvPr/>
        </p:nvSpPr>
        <p:spPr>
          <a:xfrm>
            <a:off x="4217649" y="6055164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Yang Li, et al, 2017]</a:t>
            </a:r>
            <a:endParaRPr lang="en-US" sz="2400" dirty="0">
              <a:solidFill>
                <a:srgbClr val="00B0F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19622E7F-4691-4F35-AB01-8F225C4B5891}"/>
              </a:ext>
            </a:extLst>
          </p:cNvPr>
          <p:cNvSpPr txBox="1"/>
          <p:nvPr/>
        </p:nvSpPr>
        <p:spPr>
          <a:xfrm>
            <a:off x="5715000" y="15519"/>
            <a:ext cx="3403599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Heavy meson </a:t>
            </a:r>
            <a:r>
              <a:rPr lang="en-US" altLang="zh-CN" sz="2400" i="1" dirty="0"/>
              <a:t>in progress</a:t>
            </a:r>
            <a:endParaRPr lang="zh-CN" altLang="en-US" sz="2400" i="1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B970B6-B7C8-4BFB-B1EB-FE8B1997B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9</a:t>
            </a:fld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5CF2DA5-69DA-AE46-97EA-A9ED1786F335}"/>
              </a:ext>
            </a:extLst>
          </p:cNvPr>
          <p:cNvSpPr txBox="1"/>
          <p:nvPr/>
        </p:nvSpPr>
        <p:spPr>
          <a:xfrm>
            <a:off x="1858410" y="6055164"/>
            <a:ext cx="2001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F0"/>
                </a:solidFill>
              </a:rPr>
              <a:t> </a:t>
            </a:r>
            <a:r>
              <a:rPr lang="en-US" sz="1600" dirty="0">
                <a:solidFill>
                  <a:srgbClr val="00B0F0"/>
                </a:solidFill>
              </a:rPr>
              <a:t>[Brodsky, et al, 2015]</a:t>
            </a:r>
            <a:endParaRPr lang="en-US" sz="2400" dirty="0">
              <a:solidFill>
                <a:srgbClr val="00B0F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5">
                <a:extLst>
                  <a:ext uri="{FF2B5EF4-FFF2-40B4-BE49-F238E27FC236}">
                    <a16:creationId xmlns:a16="http://schemas.microsoft.com/office/drawing/2014/main" id="{90F8BEB4-044D-40D3-B1CE-32B9E013F04E}"/>
                  </a:ext>
                </a:extLst>
              </p:cNvPr>
              <p:cNvSpPr txBox="1"/>
              <p:nvPr/>
            </p:nvSpPr>
            <p:spPr>
              <a:xfrm>
                <a:off x="1563237" y="1245040"/>
                <a:ext cx="656871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000" b="1" i="1">
                            <a:latin typeface="Cambria Math" panose="02040503050406030204" pitchFamily="18" charset="0"/>
                          </a:rPr>
                          <m:t>Meson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d>
                      <m:dPr>
                        <m:begChr m:val=""/>
                        <m:endChr m:val="⟩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|</m:t>
                        </m:r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</a:rPr>
                  <a:t>. . . .</a:t>
                </a:r>
              </a:p>
            </p:txBody>
          </p:sp>
        </mc:Choice>
        <mc:Fallback>
          <p:sp>
            <p:nvSpPr>
              <p:cNvPr id="34" name="TextBox 5">
                <a:extLst>
                  <a:ext uri="{FF2B5EF4-FFF2-40B4-BE49-F238E27FC236}">
                    <a16:creationId xmlns:a16="http://schemas.microsoft.com/office/drawing/2014/main" id="{90F8BEB4-044D-40D3-B1CE-32B9E013F0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237" y="1245040"/>
                <a:ext cx="6568710" cy="307777"/>
              </a:xfrm>
              <a:prstGeom prst="rect">
                <a:avLst/>
              </a:prstGeom>
              <a:blipFill>
                <a:blip r:embed="rId4"/>
                <a:stretch>
                  <a:fillRect l="-93" t="-172549" b="-250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4">
            <a:extLst>
              <a:ext uri="{FF2B5EF4-FFF2-40B4-BE49-F238E27FC236}">
                <a16:creationId xmlns:a16="http://schemas.microsoft.com/office/drawing/2014/main" id="{BA7A395E-4EFD-4179-9151-9F95F667FBC6}"/>
              </a:ext>
            </a:extLst>
          </p:cNvPr>
          <p:cNvCxnSpPr>
            <a:cxnSpLocks/>
          </p:cNvCxnSpPr>
          <p:nvPr/>
        </p:nvCxnSpPr>
        <p:spPr>
          <a:xfrm>
            <a:off x="4526075" y="1226074"/>
            <a:ext cx="0" cy="421044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84672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111</TotalTime>
  <Words>1248</Words>
  <Application>Microsoft Office PowerPoint</Application>
  <PresentationFormat>全屏显示(4:3)</PresentationFormat>
  <Paragraphs>308</Paragraphs>
  <Slides>2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DejaVu Math TeX Gyre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2_Office Theme</vt:lpstr>
      <vt:lpstr>Equation</vt:lpstr>
      <vt:lpstr>Heavy Meson Structure on the Light-front</vt:lpstr>
      <vt:lpstr>Outline</vt:lpstr>
      <vt:lpstr>Hamiltonian Formalism</vt:lpstr>
      <vt:lpstr>Light-front Time</vt:lpstr>
      <vt:lpstr>PowerPoint 演示文稿</vt:lpstr>
      <vt:lpstr>PowerPoint 演示文稿</vt:lpstr>
      <vt:lpstr>PowerPoint 演示文稿</vt:lpstr>
      <vt:lpstr>PowerPoint 演示文稿</vt:lpstr>
      <vt:lpstr>Heavy Quarkonium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吴 家同</cp:lastModifiedBy>
  <cp:revision>433</cp:revision>
  <dcterms:created xsi:type="dcterms:W3CDTF">2019-09-13T14:13:11Z</dcterms:created>
  <dcterms:modified xsi:type="dcterms:W3CDTF">2021-03-27T21:53:33Z</dcterms:modified>
</cp:coreProperties>
</file>